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A03AC1" w14:textId="2F49B6BC" w:rsidR="00B31ECB" w:rsidRPr="00976280" w:rsidRDefault="00B31ECB" w:rsidP="00B31ECB">
      <w:pPr>
        <w:pStyle w:val="Default"/>
        <w:jc w:val="center"/>
        <w:rPr>
          <w:b/>
          <w:bCs/>
          <w:noProof/>
          <w:color w:val="auto"/>
          <w:sz w:val="28"/>
          <w:szCs w:val="20"/>
        </w:rPr>
      </w:pPr>
      <w:r w:rsidRPr="00F95E65">
        <w:rPr>
          <w:b/>
          <w:bCs/>
          <w:color w:val="auto"/>
          <w:sz w:val="28"/>
          <w:szCs w:val="28"/>
        </w:rPr>
        <w:t>Analytic Trigonometry Unit 0</w:t>
      </w:r>
      <w:r>
        <w:rPr>
          <w:b/>
          <w:bCs/>
          <w:color w:val="auto"/>
          <w:sz w:val="28"/>
          <w:szCs w:val="28"/>
        </w:rPr>
        <w:t>5</w:t>
      </w:r>
      <w:r w:rsidRPr="00F95E65">
        <w:rPr>
          <w:b/>
          <w:bCs/>
          <w:color w:val="auto"/>
          <w:sz w:val="28"/>
          <w:szCs w:val="28"/>
        </w:rPr>
        <w:t xml:space="preserve"> </w:t>
      </w:r>
      <w:r w:rsidRPr="00D66716">
        <w:rPr>
          <w:b/>
          <w:bCs/>
          <w:color w:val="auto"/>
          <w:sz w:val="28"/>
          <w:szCs w:val="28"/>
        </w:rPr>
        <w:t xml:space="preserve">Problems </w:t>
      </w:r>
    </w:p>
    <w:p w14:paraId="1B09765F" w14:textId="77777777" w:rsidR="00821750" w:rsidRPr="00821750" w:rsidRDefault="00821750" w:rsidP="00821750">
      <w:pPr>
        <w:autoSpaceDE w:val="0"/>
        <w:autoSpaceDN w:val="0"/>
        <w:adjustRightInd w:val="0"/>
        <w:rPr>
          <w:sz w:val="8"/>
          <w:szCs w:val="8"/>
        </w:rPr>
      </w:pPr>
    </w:p>
    <w:p w14:paraId="550ED9FA" w14:textId="77777777" w:rsidR="00821750" w:rsidRPr="00821750" w:rsidRDefault="00821750" w:rsidP="00821750">
      <w:pPr>
        <w:autoSpaceDE w:val="0"/>
        <w:autoSpaceDN w:val="0"/>
        <w:adjustRightInd w:val="0"/>
        <w:rPr>
          <w:b/>
          <w:sz w:val="28"/>
          <w:szCs w:val="28"/>
        </w:rPr>
      </w:pPr>
      <w:r w:rsidRPr="00821750">
        <w:rPr>
          <w:b/>
          <w:sz w:val="28"/>
          <w:szCs w:val="28"/>
        </w:rPr>
        <w:t>Review</w:t>
      </w:r>
    </w:p>
    <w:p w14:paraId="35CD1FE4" w14:textId="02A7F6D5" w:rsidR="00821750" w:rsidRPr="00821750" w:rsidRDefault="004F5C90" w:rsidP="00821750">
      <w:pPr>
        <w:autoSpaceDE w:val="0"/>
        <w:autoSpaceDN w:val="0"/>
        <w:adjustRightInd w:val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21088" behindDoc="0" locked="0" layoutInCell="1" allowOverlap="1" wp14:anchorId="7FA70A3D" wp14:editId="2196AF9F">
                <wp:simplePos x="0" y="0"/>
                <wp:positionH relativeFrom="column">
                  <wp:posOffset>4057650</wp:posOffset>
                </wp:positionH>
                <wp:positionV relativeFrom="paragraph">
                  <wp:posOffset>75565</wp:posOffset>
                </wp:positionV>
                <wp:extent cx="857250" cy="800100"/>
                <wp:effectExtent l="0" t="0" r="0" b="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7250" cy="800100"/>
                          <a:chOff x="0" y="0"/>
                          <a:chExt cx="857250" cy="800100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0" y="0"/>
                            <a:ext cx="857250" cy="800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438150" y="47625"/>
                            <a:ext cx="0" cy="685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H="1">
                            <a:off x="95250" y="390525"/>
                            <a:ext cx="68516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" y="438150"/>
                            <a:ext cx="371670" cy="2789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A54B81" w14:textId="77777777" w:rsidR="004F5C90" w:rsidRDefault="004F5C90" w:rsidP="004F5C90">
                              <w:r>
                                <w:t>I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6725" y="438150"/>
                            <a:ext cx="371475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4E7019" w14:textId="77777777" w:rsidR="004F5C90" w:rsidRDefault="004F5C90" w:rsidP="004F5C90">
                              <w:r>
                                <w:t>I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" y="66675"/>
                            <a:ext cx="371475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C2F5FED" w14:textId="77777777" w:rsidR="004F5C90" w:rsidRDefault="004F5C90" w:rsidP="004F5C90">
                              <w:r>
                                <w:t>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04825" y="66675"/>
                            <a:ext cx="247650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7FCFDB" w14:textId="77777777" w:rsidR="004F5C90" w:rsidRDefault="004F5C90" w:rsidP="004F5C90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FA70A3D" id="Group 1" o:spid="_x0000_s1026" style="position:absolute;margin-left:319.5pt;margin-top:5.95pt;width:67.5pt;height:63pt;z-index:252121088;mso-width-relative:margin" coordsize="8572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">
                <v:rect id="Rectangle 2" o:spid="_x0000_s1027" style="position:absolute;width:8572;height:8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" fillcolor="#4f81bd [3204]" stroked="f" strokeweight="2pt"/>
                <v:line id="Straight Connector 3" o:spid="_x0000_s1028" style="position:absolute;visibility:visible;mso-wrap-style:square" from="4381,476" to="4381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" strokecolor="black [3040]"/>
                <v:line id="Straight Connector 4" o:spid="_x0000_s1029" style="position:absolute;flip:x;visibility:visible;mso-wrap-style:square" from="952,3905" to="7804,3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" strokecolor="black [3040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857;top:4381;width:3716;height:27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" filled="f" stroked="f">
                  <v:textbox style="mso-fit-shape-to-text:t">
                    <w:txbxContent>
                      <w:p w14:paraId="50A54B81" w14:textId="77777777" w:rsidR="004F5C90" w:rsidRDefault="004F5C90" w:rsidP="004F5C90">
                        <w:r>
                          <w:t>III</w:t>
                        </w:r>
                      </w:p>
                    </w:txbxContent>
                  </v:textbox>
                </v:shape>
                <v:shape id="_x0000_s1031" type="#_x0000_t202" style="position:absolute;left:4667;top:4381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" filled="f" stroked="f">
                  <v:textbox style="mso-fit-shape-to-text:t">
                    <w:txbxContent>
                      <w:p w14:paraId="704E7019" w14:textId="77777777" w:rsidR="004F5C90" w:rsidRDefault="004F5C90" w:rsidP="004F5C90">
                        <w:r>
                          <w:t>IV</w:t>
                        </w:r>
                      </w:p>
                    </w:txbxContent>
                  </v:textbox>
                </v:shape>
                <v:shape id="_x0000_s1032" type="#_x0000_t202" style="position:absolute;left:952;top:666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" filled="f" stroked="f">
                  <v:textbox style="mso-fit-shape-to-text:t">
                    <w:txbxContent>
                      <w:p w14:paraId="0C2F5FED" w14:textId="77777777" w:rsidR="004F5C90" w:rsidRDefault="004F5C90" w:rsidP="004F5C90">
                        <w:r>
                          <w:t>II</w:t>
                        </w:r>
                      </w:p>
                    </w:txbxContent>
                  </v:textbox>
                </v:shape>
                <v:shape id="_x0000_s1033" type="#_x0000_t202" style="position:absolute;left:5048;top:666;width:2476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" filled="f" stroked="f">
                  <v:textbox style="mso-fit-shape-to-text:t">
                    <w:txbxContent>
                      <w:p w14:paraId="107FCFDB" w14:textId="77777777" w:rsidR="004F5C90" w:rsidRDefault="004F5C90" w:rsidP="004F5C90">
                        <w: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21750" w:rsidRPr="00821750">
        <w:t xml:space="preserve">1)  The given angle </w:t>
      </w:r>
      <w:r w:rsidR="00172A65">
        <w:t>5</w:t>
      </w:r>
      <w:r w:rsidR="00821750" w:rsidRPr="005F1920">
        <w:rPr>
          <w:rFonts w:ascii="Times New Roman" w:eastAsiaTheme="minorHAnsi" w:hAnsi="Times New Roman" w:cs="Times New Roman"/>
          <w:color w:val="auto"/>
        </w:rPr>
        <w:t>π</w:t>
      </w:r>
      <w:r w:rsidR="00821750">
        <w:t>/4</w:t>
      </w:r>
      <w:r w:rsidR="00821750" w:rsidRPr="00821750">
        <w:t xml:space="preserve"> is in standard position.  </w:t>
      </w:r>
    </w:p>
    <w:p w14:paraId="194D4007" w14:textId="68692222" w:rsidR="00821750" w:rsidRPr="00821750" w:rsidRDefault="00821750" w:rsidP="00821750">
      <w:pPr>
        <w:autoSpaceDE w:val="0"/>
        <w:autoSpaceDN w:val="0"/>
        <w:adjustRightInd w:val="0"/>
      </w:pPr>
      <w:r w:rsidRPr="00821750">
        <w:t xml:space="preserve">       </w:t>
      </w:r>
      <w:r w:rsidR="004F5C90">
        <w:t>Calculate</w:t>
      </w:r>
      <w:r w:rsidRPr="00821750">
        <w:t xml:space="preserve"> the quadrant in which the angle lies:</w:t>
      </w:r>
    </w:p>
    <w:p w14:paraId="439E09FC" w14:textId="52BB9DF7" w:rsidR="00821750" w:rsidRPr="00821750" w:rsidRDefault="00821750" w:rsidP="00821750">
      <w:pPr>
        <w:autoSpaceDE w:val="0"/>
        <w:autoSpaceDN w:val="0"/>
        <w:adjustRightInd w:val="0"/>
        <w:rPr>
          <w:sz w:val="8"/>
          <w:szCs w:val="8"/>
        </w:rPr>
      </w:pPr>
    </w:p>
    <w:p w14:paraId="20F1E04A" w14:textId="048D5DCA" w:rsidR="00821750" w:rsidRPr="00821750" w:rsidRDefault="00821750" w:rsidP="00821750">
      <w:pPr>
        <w:autoSpaceDE w:val="0"/>
        <w:autoSpaceDN w:val="0"/>
        <w:adjustRightInd w:val="0"/>
        <w:ind w:left="720"/>
      </w:pPr>
      <w:r w:rsidRPr="00821750">
        <w:t>a)  I</w:t>
      </w:r>
      <w:r w:rsidRPr="00821750">
        <w:tab/>
      </w:r>
      <w:r w:rsidRPr="00821750">
        <w:tab/>
      </w:r>
      <w:r w:rsidRPr="00821750">
        <w:tab/>
        <w:t>b)  II</w:t>
      </w:r>
    </w:p>
    <w:p w14:paraId="7A364541" w14:textId="77777777" w:rsidR="00821750" w:rsidRPr="00821750" w:rsidRDefault="00821750" w:rsidP="00821750">
      <w:pPr>
        <w:autoSpaceDE w:val="0"/>
        <w:autoSpaceDN w:val="0"/>
        <w:adjustRightInd w:val="0"/>
        <w:ind w:left="720"/>
        <w:rPr>
          <w:sz w:val="8"/>
          <w:szCs w:val="8"/>
        </w:rPr>
      </w:pPr>
    </w:p>
    <w:p w14:paraId="0F0BCEAB" w14:textId="77777777" w:rsidR="00821750" w:rsidRPr="00821750" w:rsidRDefault="00821750" w:rsidP="00821750">
      <w:pPr>
        <w:autoSpaceDE w:val="0"/>
        <w:autoSpaceDN w:val="0"/>
        <w:adjustRightInd w:val="0"/>
        <w:ind w:left="720"/>
      </w:pPr>
      <w:r w:rsidRPr="00821750">
        <w:t>c)  III</w:t>
      </w:r>
      <w:r w:rsidRPr="00821750">
        <w:tab/>
      </w:r>
      <w:r w:rsidRPr="00821750">
        <w:tab/>
      </w:r>
      <w:r w:rsidRPr="00821750">
        <w:tab/>
        <w:t>d)  IV</w:t>
      </w:r>
    </w:p>
    <w:p w14:paraId="530439EE" w14:textId="77777777" w:rsidR="00821750" w:rsidRPr="00821750" w:rsidRDefault="00821750" w:rsidP="00821750">
      <w:pPr>
        <w:autoSpaceDE w:val="0"/>
        <w:autoSpaceDN w:val="0"/>
        <w:adjustRightInd w:val="0"/>
        <w:rPr>
          <w:rFonts w:eastAsia="Calibri"/>
          <w:szCs w:val="23"/>
        </w:rPr>
      </w:pPr>
    </w:p>
    <w:p w14:paraId="642F480F" w14:textId="77777777" w:rsidR="00821750" w:rsidRPr="00821750" w:rsidRDefault="00821750" w:rsidP="00821750">
      <w:pPr>
        <w:autoSpaceDE w:val="0"/>
        <w:autoSpaceDN w:val="0"/>
        <w:adjustRightInd w:val="0"/>
        <w:rPr>
          <w:rFonts w:eastAsia="Calibri"/>
          <w:szCs w:val="16"/>
        </w:rPr>
      </w:pPr>
      <w:r w:rsidRPr="00821750">
        <w:rPr>
          <w:rFonts w:eastAsia="Calibri"/>
          <w:szCs w:val="23"/>
        </w:rPr>
        <w:t xml:space="preserve">2)  Classify the given angle: </w:t>
      </w:r>
      <w:r w:rsidR="00172A65" w:rsidRPr="005F1920">
        <w:rPr>
          <w:rFonts w:ascii="Times New Roman" w:eastAsiaTheme="minorHAnsi" w:hAnsi="Times New Roman" w:cs="Times New Roman"/>
          <w:color w:val="auto"/>
        </w:rPr>
        <w:t>π</w:t>
      </w:r>
      <w:r w:rsidR="00172A65">
        <w:t>/4</w:t>
      </w:r>
    </w:p>
    <w:p w14:paraId="04EC572C" w14:textId="77777777" w:rsidR="00821750" w:rsidRPr="00821750" w:rsidRDefault="00821750" w:rsidP="00821750">
      <w:pPr>
        <w:autoSpaceDE w:val="0"/>
        <w:autoSpaceDN w:val="0"/>
        <w:adjustRightInd w:val="0"/>
        <w:rPr>
          <w:sz w:val="8"/>
        </w:rPr>
      </w:pPr>
    </w:p>
    <w:p w14:paraId="79D8DFCA" w14:textId="49F1A622" w:rsidR="00821750" w:rsidRPr="00821750" w:rsidRDefault="00821750" w:rsidP="00821750">
      <w:pPr>
        <w:autoSpaceDE w:val="0"/>
        <w:autoSpaceDN w:val="0"/>
        <w:adjustRightInd w:val="0"/>
        <w:ind w:left="720"/>
      </w:pPr>
      <w:r w:rsidRPr="00821750">
        <w:t>a) Acute</w:t>
      </w:r>
      <w:r w:rsidRPr="00821750">
        <w:tab/>
      </w:r>
      <w:r w:rsidRPr="00821750">
        <w:tab/>
        <w:t>b) Right</w:t>
      </w:r>
      <w:r w:rsidRPr="00821750">
        <w:tab/>
      </w:r>
      <w:r w:rsidRPr="00821750">
        <w:tab/>
        <w:t>c) Obtuse</w:t>
      </w:r>
      <w:r w:rsidRPr="00821750">
        <w:tab/>
      </w:r>
      <w:r w:rsidRPr="00821750">
        <w:tab/>
        <w:t>d) Straight</w:t>
      </w:r>
    </w:p>
    <w:p w14:paraId="100E3A0D" w14:textId="27DC5444" w:rsidR="00821750" w:rsidRPr="00821750" w:rsidRDefault="00821750" w:rsidP="00821750">
      <w:pPr>
        <w:autoSpaceDE w:val="0"/>
        <w:autoSpaceDN w:val="0"/>
        <w:adjustRightInd w:val="0"/>
        <w:rPr>
          <w:sz w:val="14"/>
          <w:szCs w:val="14"/>
        </w:rPr>
      </w:pPr>
    </w:p>
    <w:p w14:paraId="0CD5CD55" w14:textId="4A9978E3" w:rsidR="00821750" w:rsidRPr="00821750" w:rsidRDefault="00BF2CB8" w:rsidP="00821750">
      <w:pPr>
        <w:autoSpaceDE w:val="0"/>
        <w:autoSpaceDN w:val="0"/>
        <w:adjustRightInd w:val="0"/>
      </w:pPr>
      <w:r w:rsidRPr="00821750"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61964C1" wp14:editId="59D98C9C">
                <wp:simplePos x="0" y="0"/>
                <wp:positionH relativeFrom="column">
                  <wp:posOffset>4248150</wp:posOffset>
                </wp:positionH>
                <wp:positionV relativeFrom="paragraph">
                  <wp:posOffset>20955</wp:posOffset>
                </wp:positionV>
                <wp:extent cx="2428875" cy="1403985"/>
                <wp:effectExtent l="0" t="0" r="28575" b="1016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88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3FC163" w14:textId="77777777" w:rsidR="00BF2CB8" w:rsidRPr="00CF1F51" w:rsidRDefault="00BF2CB8" w:rsidP="00BF2CB8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F1F51">
                              <w:rPr>
                                <w:b/>
                              </w:rPr>
                              <w:t>Hint</w:t>
                            </w:r>
                          </w:p>
                          <w:p w14:paraId="4EEACD7A" w14:textId="77777777" w:rsidR="00BF2CB8" w:rsidRPr="00CF1F51" w:rsidRDefault="00BF2CB8" w:rsidP="00BF2C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sin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rise    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opposite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</w:t>
                            </w:r>
                          </w:p>
                          <w:p w14:paraId="20D9AB59" w14:textId="77777777" w:rsidR="00BF2CB8" w:rsidRPr="00CF1F51" w:rsidRDefault="00BF2CB8" w:rsidP="00BF2C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598F29A1" w14:textId="77777777" w:rsidR="00BF2CB8" w:rsidRPr="00CF1F51" w:rsidRDefault="00BF2CB8" w:rsidP="00BF2CB8">
                            <w:pPr>
                              <w:rPr>
                                <w:bCs/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os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run    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 xml:space="preserve"> </w:t>
                            </w:r>
                            <w:proofErr w:type="gramStart"/>
                            <w:r w:rsidRPr="00CF1F51">
                              <w:rPr>
                                <w:bCs/>
                                <w:color w:val="auto"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adjacent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</w:p>
                          <w:p w14:paraId="643CFD72" w14:textId="77777777" w:rsidR="00BF2CB8" w:rsidRPr="00CF1F51" w:rsidRDefault="00BF2CB8" w:rsidP="00BF2C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12D3F734" w14:textId="77777777" w:rsidR="00BF2CB8" w:rsidRPr="00CF1F51" w:rsidRDefault="00BF2CB8" w:rsidP="00BF2C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tan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ri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opposite</w:t>
                            </w:r>
                          </w:p>
                          <w:p w14:paraId="68BF31DF" w14:textId="77777777" w:rsidR="00BF2CB8" w:rsidRPr="00CF1F51" w:rsidRDefault="00BF2CB8" w:rsidP="00BF2C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run                       adjacent</w:t>
                            </w:r>
                          </w:p>
                          <w:p w14:paraId="09E929C2" w14:textId="77777777" w:rsidR="00BF2CB8" w:rsidRPr="00CF1F51" w:rsidRDefault="00BF2CB8" w:rsidP="00BF2C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ot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run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adjacent</w:t>
                            </w:r>
                          </w:p>
                          <w:p w14:paraId="50F3A09D" w14:textId="77777777" w:rsidR="00BF2CB8" w:rsidRPr="00CF1F51" w:rsidRDefault="00BF2CB8" w:rsidP="00BF2C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rise                        opposite</w:t>
                            </w:r>
                          </w:p>
                          <w:p w14:paraId="2D657629" w14:textId="77777777" w:rsidR="00BF2CB8" w:rsidRPr="00CF1F51" w:rsidRDefault="00BF2CB8" w:rsidP="00BF2C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sec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2872D58B" w14:textId="77777777" w:rsidR="00BF2CB8" w:rsidRPr="00CF1F51" w:rsidRDefault="00BF2CB8" w:rsidP="00BF2C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 run                  adjacent</w:t>
                            </w:r>
                          </w:p>
                          <w:p w14:paraId="5876F662" w14:textId="77777777" w:rsidR="00BF2CB8" w:rsidRPr="00CF1F51" w:rsidRDefault="00BF2CB8" w:rsidP="00BF2C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sc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66D6F2FA" w14:textId="77777777" w:rsidR="00BF2CB8" w:rsidRPr="000E67AD" w:rsidRDefault="00BF2CB8" w:rsidP="00BF2CB8"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rise                  opposi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61964C1" id="Text Box 2" o:spid="_x0000_s1034" type="#_x0000_t202" style="position:absolute;margin-left:334.5pt;margin-top:1.65pt;width:191.25pt;height:110.55pt;z-index:251659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" filled="f">
                <v:textbox style="mso-fit-shape-to-text:t">
                  <w:txbxContent>
                    <w:p w14:paraId="5E3FC163" w14:textId="77777777" w:rsidR="00BF2CB8" w:rsidRPr="00CF1F51" w:rsidRDefault="00BF2CB8" w:rsidP="00BF2CB8">
                      <w:pPr>
                        <w:jc w:val="center"/>
                        <w:rPr>
                          <w:b/>
                        </w:rPr>
                      </w:pPr>
                      <w:r w:rsidRPr="00CF1F51">
                        <w:rPr>
                          <w:b/>
                        </w:rPr>
                        <w:t>Hint</w:t>
                      </w:r>
                    </w:p>
                    <w:p w14:paraId="4EEACD7A" w14:textId="77777777" w:rsidR="00BF2CB8" w:rsidRPr="00CF1F51" w:rsidRDefault="00BF2CB8" w:rsidP="00BF2CB8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sin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rise       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opposite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 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</w:t>
                      </w:r>
                    </w:p>
                    <w:p w14:paraId="20D9AB59" w14:textId="77777777" w:rsidR="00BF2CB8" w:rsidRPr="00CF1F51" w:rsidRDefault="00BF2CB8" w:rsidP="00BF2CB8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CF1F51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598F29A1" w14:textId="77777777" w:rsidR="00BF2CB8" w:rsidRPr="00CF1F51" w:rsidRDefault="00BF2CB8" w:rsidP="00BF2CB8">
                      <w:pPr>
                        <w:rPr>
                          <w:bCs/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os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run    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 xml:space="preserve"> </w:t>
                      </w:r>
                      <w:proofErr w:type="gramStart"/>
                      <w:r w:rsidRPr="00CF1F51">
                        <w:rPr>
                          <w:bCs/>
                          <w:color w:val="auto"/>
                          <w:sz w:val="20"/>
                          <w:szCs w:val="20"/>
                        </w:rPr>
                        <w:t xml:space="preserve">or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adjacent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</w:t>
                      </w:r>
                    </w:p>
                    <w:p w14:paraId="643CFD72" w14:textId="77777777" w:rsidR="00BF2CB8" w:rsidRPr="00CF1F51" w:rsidRDefault="00BF2CB8" w:rsidP="00BF2CB8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CF1F51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12D3F734" w14:textId="77777777" w:rsidR="00BF2CB8" w:rsidRPr="00CF1F51" w:rsidRDefault="00BF2CB8" w:rsidP="00BF2CB8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tan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ri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opposite</w:t>
                      </w:r>
                    </w:p>
                    <w:p w14:paraId="68BF31DF" w14:textId="77777777" w:rsidR="00BF2CB8" w:rsidRPr="00CF1F51" w:rsidRDefault="00BF2CB8" w:rsidP="00BF2CB8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run                       adjacent</w:t>
                      </w:r>
                    </w:p>
                    <w:p w14:paraId="09E929C2" w14:textId="77777777" w:rsidR="00BF2CB8" w:rsidRPr="00CF1F51" w:rsidRDefault="00BF2CB8" w:rsidP="00BF2CB8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ot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run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adjacent</w:t>
                      </w:r>
                    </w:p>
                    <w:p w14:paraId="50F3A09D" w14:textId="77777777" w:rsidR="00BF2CB8" w:rsidRPr="00CF1F51" w:rsidRDefault="00BF2CB8" w:rsidP="00BF2CB8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rise                        opposite</w:t>
                      </w:r>
                    </w:p>
                    <w:p w14:paraId="2D657629" w14:textId="77777777" w:rsidR="00BF2CB8" w:rsidRPr="00CF1F51" w:rsidRDefault="00BF2CB8" w:rsidP="00BF2CB8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sec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2872D58B" w14:textId="77777777" w:rsidR="00BF2CB8" w:rsidRPr="00CF1F51" w:rsidRDefault="00BF2CB8" w:rsidP="00BF2CB8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    run                  adjacent</w:t>
                      </w:r>
                    </w:p>
                    <w:p w14:paraId="5876F662" w14:textId="77777777" w:rsidR="00BF2CB8" w:rsidRPr="00CF1F51" w:rsidRDefault="00BF2CB8" w:rsidP="00BF2CB8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sc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66D6F2FA" w14:textId="77777777" w:rsidR="00BF2CB8" w:rsidRPr="000E67AD" w:rsidRDefault="00BF2CB8" w:rsidP="00BF2CB8"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   rise                  opposite</w:t>
                      </w:r>
                    </w:p>
                  </w:txbxContent>
                </v:textbox>
              </v:shape>
            </w:pict>
          </mc:Fallback>
        </mc:AlternateContent>
      </w:r>
      <w:r w:rsidR="00821750" w:rsidRPr="00821750"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142B572E" wp14:editId="5DBC494A">
                <wp:simplePos x="0" y="0"/>
                <wp:positionH relativeFrom="column">
                  <wp:posOffset>2537847</wp:posOffset>
                </wp:positionH>
                <wp:positionV relativeFrom="paragraph">
                  <wp:posOffset>-4972</wp:posOffset>
                </wp:positionV>
                <wp:extent cx="1408430" cy="1067435"/>
                <wp:effectExtent l="0" t="0" r="0" b="0"/>
                <wp:wrapNone/>
                <wp:docPr id="290" name="Group 2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8430" cy="1067435"/>
                          <a:chOff x="247973" y="387577"/>
                          <a:chExt cx="1409817" cy="1069054"/>
                        </a:xfrm>
                      </wpg:grpSpPr>
                      <wps:wsp>
                        <wps:cNvPr id="295" name="Straight Connector 295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300" name="Group 300"/>
                        <wpg:cNvGrpSpPr/>
                        <wpg:grpSpPr>
                          <a:xfrm>
                            <a:off x="247973" y="387577"/>
                            <a:ext cx="1409817" cy="1069054"/>
                            <a:chOff x="247973" y="387577"/>
                            <a:chExt cx="1409817" cy="1069054"/>
                          </a:xfrm>
                        </wpg:grpSpPr>
                        <wps:wsp>
                          <wps:cNvPr id="301" name="Straight Connector 301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302" name="Group 302"/>
                          <wpg:cNvGrpSpPr/>
                          <wpg:grpSpPr>
                            <a:xfrm>
                              <a:off x="247973" y="387577"/>
                              <a:ext cx="1409817" cy="1069054"/>
                              <a:chOff x="247973" y="387577"/>
                              <a:chExt cx="1409817" cy="1069054"/>
                            </a:xfrm>
                          </wpg:grpSpPr>
                          <wps:wsp>
                            <wps:cNvPr id="1027" name="Straight Connector 1027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30" name="Straight Connector 1030"/>
                            <wps:cNvCnPr/>
                            <wps:spPr>
                              <a:xfrm>
                                <a:off x="1084839" y="976393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36" name="Straight Connector 1036"/>
                            <wps:cNvCnPr/>
                            <wps:spPr>
                              <a:xfrm>
                                <a:off x="1084839" y="976393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1038" name="Group 1038"/>
                            <wpg:cNvGrpSpPr/>
                            <wpg:grpSpPr>
                              <a:xfrm>
                                <a:off x="371734" y="604517"/>
                                <a:ext cx="1286056" cy="852114"/>
                                <a:chOff x="371734" y="604517"/>
                                <a:chExt cx="1286056" cy="852114"/>
                              </a:xfrm>
                            </wpg:grpSpPr>
                            <wps:wsp>
                              <wps:cNvPr id="103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6315" y="650957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645F331" w14:textId="77777777" w:rsidR="00F8371F" w:rsidRDefault="00F8371F" w:rsidP="00821750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04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407" y="1177866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C147FC7" w14:textId="77777777" w:rsidR="00F8371F" w:rsidRDefault="00F8371F" w:rsidP="00821750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04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2416" y="604517"/>
                                  <a:ext cx="371611" cy="276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CF10D1" w14:textId="77777777" w:rsidR="00F8371F" w:rsidRDefault="00F8371F" w:rsidP="00821750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04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1734" y="990934"/>
                                  <a:ext cx="479896" cy="2766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0242098" w14:textId="77777777" w:rsidR="00F8371F" w:rsidRPr="000E67AD" w:rsidRDefault="000677D3" w:rsidP="00821750">
                                    <w:r>
                                      <w:rPr>
                                        <w:iCs/>
                                      </w:rPr>
                                      <w:t>23</w:t>
                                    </w:r>
                                    <w:r w:rsidR="00F8371F" w:rsidRPr="000E67AD">
                                      <w:rPr>
                                        <w:iCs/>
                                      </w:rPr>
                                      <w:t>º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044" name="Arc 1044"/>
                              <wps:cNvSpPr/>
                              <wps:spPr>
                                <a:xfrm>
                                  <a:off x="480447" y="976393"/>
                                  <a:ext cx="320040" cy="320040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triangle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2B572E" id="Group 290" o:spid="_x0000_s1035" style="position:absolute;margin-left:199.85pt;margin-top:-.4pt;width:110.9pt;height:84.05pt;z-index:251650048;mso-width-relative:margin;mso-height-relative:margin" coordorigin="2479,3875" coordsize="14098,10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">
                <v:line id="Straight Connector 295" o:spid="_x0000_s1036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" strokeweight="2pt"/>
                <v:group id="Group 300" o:spid="_x0000_s1037" style="position:absolute;left:2479;top:3875;width:14098;height:10691" coordorigin="2479,3875" coordsize="14098,10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<v:line id="Straight Connector 301" o:spid="_x0000_s1038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" strokeweight="2pt"/>
                  <v:group id="Group 302" o:spid="_x0000_s1039" style="position:absolute;left:2479;top:3875;width:14098;height:10691" coordorigin="2479,3875" coordsize="14098,10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line id="Straight Connector 1027" o:spid="_x0000_s1040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" strokeweight="2pt"/>
                    <v:line id="Straight Connector 1030" o:spid="_x0000_s1041" style="position:absolute;visibility:visible;mso-wrap-style:square" from="10848,9763" to="10848,12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kMmyAAAAN0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"/>
                    <v:line id="Straight Connector 1036" o:spid="_x0000_s1042" style="position:absolute;visibility:visible;mso-wrap-style:square" from="10848,9763" to="13134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37JxAAAAN0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SyF32/iCXL5AwAA//8DAFBLAQItABQABgAIAAAAIQDb4fbL7gAAAIUBAAATAAAAAAAAAAAA&#10;AAAAAAAAAABbQ29udGVudF9UeXBlc10ueG1sUEsBAi0AFAAGAAgAAAAhAFr0LFu/AAAAFQEAAAsA&#10;AAAAAAAAAAAAAAAAHwEAAF9yZWxzLy5yZWxzUEsBAi0AFAAGAAgAAAAhABVnfsnEAAAA3QAAAA8A&#10;AAAAAAAAAAAAAAAABwIAAGRycy9kb3ducmV2LnhtbFBLBQYAAAAAAwADALcAAAD4AgAAAAA=&#10;"/>
                    <v:group id="Group 1038" o:spid="_x0000_s1043" style="position:absolute;left:3717;top:6045;width:12860;height:8521" coordorigin="3717,6045" coordsize="12860,8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K/Y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CTueDKNzKC3vwDAAD//wMAUEsBAi0AFAAGAAgAAAAhANvh9svuAAAAhQEAABMAAAAAAAAA&#10;AAAAAAAAAAAAAFtDb250ZW50X1R5cGVzXS54bWxQSwECLQAUAAYACAAAACEAWvQsW78AAAAVAQAA&#10;CwAAAAAAAAAAAAAAAAAfAQAAX3JlbHMvLnJlbHNQSwECLQAUAAYACAAAACEAX4Cv2MYAAADdAAAA&#10;DwAAAAAAAAAAAAAAAAAHAgAAZHJzL2Rvd25yZXYueG1sUEsFBgAAAAADAAMAtwAAAPoCAAAAAA==&#10;">
                      <v:shape id="_x0000_s1044" type="#_x0000_t202" style="position:absolute;left:12863;top:6509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" filled="f" stroked="f">
                        <v:textbox style="mso-fit-shape-to-text:t">
                          <w:txbxContent>
                            <w:p w14:paraId="3645F331" w14:textId="77777777" w:rsidR="00F8371F" w:rsidRDefault="00F8371F" w:rsidP="00821750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_x0000_s1045" type="#_x0000_t202" style="position:absolute;left:6354;top:11778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" filled="f" stroked="f">
                        <v:textbox style="mso-fit-shape-to-text:t">
                          <w:txbxContent>
                            <w:p w14:paraId="7C147FC7" w14:textId="77777777" w:rsidR="00F8371F" w:rsidRDefault="00F8371F" w:rsidP="00821750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_x0000_s1046" type="#_x0000_t202" style="position:absolute;left:5424;top:6045;width:3716;height:2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" filled="f" stroked="f">
                        <v:textbox style="mso-fit-shape-to-text:t">
                          <w:txbxContent>
                            <w:p w14:paraId="21CF10D1" w14:textId="77777777" w:rsidR="00F8371F" w:rsidRDefault="00F8371F" w:rsidP="00821750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47" type="#_x0000_t202" style="position:absolute;left:3717;top:9909;width:4799;height:2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" filled="f" stroked="f">
                        <v:textbox style="mso-fit-shape-to-text:t">
                          <w:txbxContent>
                            <w:p w14:paraId="60242098" w14:textId="77777777" w:rsidR="00F8371F" w:rsidRPr="000E67AD" w:rsidRDefault="000677D3" w:rsidP="00821750">
                              <w:r>
                                <w:rPr>
                                  <w:iCs/>
                                </w:rPr>
                                <w:t>23</w:t>
                              </w:r>
                              <w:r w:rsidR="00F8371F" w:rsidRPr="000E67AD">
                                <w:rPr>
                                  <w:iCs/>
                                </w:rPr>
                                <w:t>º</w:t>
                              </w:r>
                            </w:p>
                          </w:txbxContent>
                        </v:textbox>
                      </v:shape>
                      <v:shape id="Arc 1044" o:spid="_x0000_s1048" style="position:absolute;left:4804;top:9763;width:3200;height:3201;visibility:visible;mso-wrap-style:square;v-text-anchor:middle" coordsize="320040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" path="m160020,nsc248397,,320040,71643,320040,160020r-160020,l160020,xem160020,nfc248397,,320040,71643,320040,160020e" filled="f">
                        <v:stroke startarrow="block"/>
                        <v:path arrowok="t" o:connecttype="custom" o:connectlocs="160020,0;320040,160020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="00821750" w:rsidRPr="00821750">
        <w:t xml:space="preserve">3)  For the triangle shown, </w:t>
      </w:r>
      <w:r w:rsidR="004F5C90">
        <w:t>calculate</w:t>
      </w:r>
      <w:r w:rsidR="00821750" w:rsidRPr="00821750">
        <w:t>:</w:t>
      </w:r>
    </w:p>
    <w:p w14:paraId="0132E9BC" w14:textId="77777777" w:rsidR="00821750" w:rsidRPr="00821750" w:rsidRDefault="00821750" w:rsidP="00821750">
      <w:pPr>
        <w:autoSpaceDE w:val="0"/>
        <w:autoSpaceDN w:val="0"/>
        <w:adjustRightInd w:val="0"/>
      </w:pPr>
      <w:r w:rsidRPr="00821750"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B5483F6" wp14:editId="4B448B8C">
                <wp:simplePos x="0" y="0"/>
                <wp:positionH relativeFrom="column">
                  <wp:posOffset>793750</wp:posOffset>
                </wp:positionH>
                <wp:positionV relativeFrom="paragraph">
                  <wp:posOffset>91440</wp:posOffset>
                </wp:positionV>
                <wp:extent cx="1307465" cy="1403985"/>
                <wp:effectExtent l="0" t="0" r="26035" b="10160"/>
                <wp:wrapNone/>
                <wp:docPr id="10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D80321" w14:textId="77777777" w:rsidR="00F8371F" w:rsidRPr="00A231A4" w:rsidRDefault="00F8371F" w:rsidP="0082175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5483F6" id="_x0000_s1049" type="#_x0000_t202" style="position:absolute;margin-left:62.5pt;margin-top:7.2pt;width:102.95pt;height:110.55pt;z-index:251652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1bjGgIAACc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" fillcolor="yellow" strokecolor="#00b0f0">
                <v:textbox style="mso-fit-shape-to-text:t">
                  <w:txbxContent>
                    <w:p w14:paraId="49D80321" w14:textId="77777777" w:rsidR="00F8371F" w:rsidRPr="00A231A4" w:rsidRDefault="00F8371F" w:rsidP="0082175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93D7916" w14:textId="77777777" w:rsidR="00821750" w:rsidRPr="00821750" w:rsidRDefault="00821750" w:rsidP="00821750">
      <w:pPr>
        <w:autoSpaceDE w:val="0"/>
        <w:autoSpaceDN w:val="0"/>
        <w:adjustRightInd w:val="0"/>
      </w:pPr>
      <w:r w:rsidRPr="00821750">
        <w:tab/>
      </w:r>
      <w:r w:rsidR="00172A65">
        <w:t>a</w:t>
      </w:r>
      <w:r w:rsidRPr="00821750">
        <w:t xml:space="preserve"> = </w:t>
      </w:r>
    </w:p>
    <w:p w14:paraId="665B05C7" w14:textId="77777777" w:rsidR="00821750" w:rsidRPr="00821750" w:rsidRDefault="00821750" w:rsidP="00821750">
      <w:pPr>
        <w:autoSpaceDE w:val="0"/>
        <w:autoSpaceDN w:val="0"/>
        <w:adjustRightInd w:val="0"/>
      </w:pPr>
    </w:p>
    <w:p w14:paraId="4CF97EE4" w14:textId="77777777" w:rsidR="00821750" w:rsidRPr="00821750" w:rsidRDefault="00821750" w:rsidP="00821750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 w:rsidRPr="00821750">
        <w:rPr>
          <w:rFonts w:eastAsiaTheme="minorHAnsi"/>
          <w:b/>
          <w:color w:val="auto"/>
        </w:rPr>
        <w:t xml:space="preserve"> </w:t>
      </w:r>
    </w:p>
    <w:p w14:paraId="1A85E006" w14:textId="77777777" w:rsidR="00821750" w:rsidRPr="00821750" w:rsidRDefault="00821750" w:rsidP="00821750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 w:rsidRPr="00821750"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7058275A" wp14:editId="00EA96BE">
                <wp:simplePos x="0" y="0"/>
                <wp:positionH relativeFrom="column">
                  <wp:posOffset>2537847</wp:posOffset>
                </wp:positionH>
                <wp:positionV relativeFrom="paragraph">
                  <wp:posOffset>17629</wp:posOffset>
                </wp:positionV>
                <wp:extent cx="1339404" cy="1095376"/>
                <wp:effectExtent l="0" t="0" r="0" b="0"/>
                <wp:wrapNone/>
                <wp:docPr id="3073" name="Group 30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9404" cy="1095376"/>
                          <a:chOff x="247973" y="387577"/>
                          <a:chExt cx="1340786" cy="1097127"/>
                        </a:xfrm>
                      </wpg:grpSpPr>
                      <wps:wsp>
                        <wps:cNvPr id="3074" name="Straight Connector 3074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3075" name="Group 3075"/>
                        <wpg:cNvGrpSpPr/>
                        <wpg:grpSpPr>
                          <a:xfrm>
                            <a:off x="247973" y="387577"/>
                            <a:ext cx="1340786" cy="1097127"/>
                            <a:chOff x="247973" y="387577"/>
                            <a:chExt cx="1340786" cy="1097127"/>
                          </a:xfrm>
                        </wpg:grpSpPr>
                        <wps:wsp>
                          <wps:cNvPr id="3076" name="Straight Connector 3076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3077" name="Group 3077"/>
                          <wpg:cNvGrpSpPr/>
                          <wpg:grpSpPr>
                            <a:xfrm>
                              <a:off x="247973" y="387577"/>
                              <a:ext cx="1340786" cy="1097127"/>
                              <a:chOff x="247973" y="387577"/>
                              <a:chExt cx="1340786" cy="1097127"/>
                            </a:xfrm>
                          </wpg:grpSpPr>
                          <wps:wsp>
                            <wps:cNvPr id="3078" name="Straight Connector 3078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79" name="Straight Connector 3079"/>
                            <wps:cNvCnPr/>
                            <wps:spPr>
                              <a:xfrm>
                                <a:off x="1084839" y="976393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80" name="Straight Connector 3080"/>
                            <wps:cNvCnPr/>
                            <wps:spPr>
                              <a:xfrm>
                                <a:off x="1084839" y="976393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3081" name="Group 3081"/>
                            <wpg:cNvGrpSpPr/>
                            <wpg:grpSpPr>
                              <a:xfrm>
                                <a:off x="449820" y="485222"/>
                                <a:ext cx="1138939" cy="999482"/>
                                <a:chOff x="449820" y="485222"/>
                                <a:chExt cx="1138939" cy="999482"/>
                              </a:xfrm>
                            </wpg:grpSpPr>
                            <wps:wsp>
                              <wps:cNvPr id="308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1146490" y="650982"/>
                                  <a:ext cx="608029" cy="2765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5C4DA21" w14:textId="77777777" w:rsidR="00F8371F" w:rsidRDefault="00F8371F" w:rsidP="00821750">
                                    <w:r>
                                      <w:t>.</w:t>
                                    </w:r>
                                    <w:r w:rsidR="000677D3">
                                      <w:t>7</w:t>
                                    </w:r>
                                    <w:r w:rsidR="00347ABF">
                                      <w:t>56</w:t>
                                    </w:r>
                                    <w:r w:rsidR="000677D3"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08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5698" y="1208038"/>
                                  <a:ext cx="760242" cy="2766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64F4ACF" w14:textId="77777777" w:rsidR="00F8371F" w:rsidRDefault="00F8371F" w:rsidP="00821750">
                                    <w:r>
                                      <w:t>.</w:t>
                                    </w:r>
                                    <w:r w:rsidR="000677D3">
                                      <w:t>654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08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1392" y="588996"/>
                                  <a:ext cx="371611" cy="276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248DF4F" w14:textId="77777777" w:rsidR="00F8371F" w:rsidRDefault="00F8371F" w:rsidP="00821750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08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820" y="973207"/>
                                  <a:ext cx="262961" cy="2766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D9C2852" w14:textId="77777777" w:rsidR="00F8371F" w:rsidRPr="000E67AD" w:rsidRDefault="00F8371F" w:rsidP="00821750">
                                    <w:r w:rsidRPr="000E67AD"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086" name="Arc 3086"/>
                              <wps:cNvSpPr/>
                              <wps:spPr>
                                <a:xfrm>
                                  <a:off x="480447" y="976393"/>
                                  <a:ext cx="320040" cy="320040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triangle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58275A" id="Group 3073" o:spid="_x0000_s1050" style="position:absolute;margin-left:199.85pt;margin-top:1.4pt;width:105.45pt;height:86.25pt;z-index:251654144;mso-width-relative:margin;mso-height-relative:margin" coordorigin="2479,3875" coordsize="13407,10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">
                <v:line id="Straight Connector 3074" o:spid="_x0000_s1051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" strokeweight="2pt"/>
                <v:group id="Group 3075" o:spid="_x0000_s1052" style="position:absolute;left:2479;top:3875;width:13408;height:10972" coordorigin="2479,3875" coordsize="13407,10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j8uxwAAAN0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jGLyn8vglPQK5/AAAA//8DAFBLAQItABQABgAIAAAAIQDb4fbL7gAAAIUBAAATAAAAAAAA&#10;AAAAAAAAAAAAAABbQ29udGVudF9UeXBlc10ueG1sUEsBAi0AFAAGAAgAAAAhAFr0LFu/AAAAFQEA&#10;AAsAAAAAAAAAAAAAAAAAHwEAAF9yZWxzLy5yZWxzUEsBAi0AFAAGAAgAAAAhALZaPy7HAAAA3QAA&#10;AA8AAAAAAAAAAAAAAAAABwIAAGRycy9kb3ducmV2LnhtbFBLBQYAAAAAAwADALcAAAD7AgAAAAA=&#10;">
                  <v:line id="Straight Connector 3076" o:spid="_x0000_s1053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" strokeweight="2pt"/>
                  <v:group id="Group 3077" o:spid="_x0000_s1054" style="position:absolute;left:2479;top:3875;width:13408;height:10972" coordorigin="2479,3875" coordsize="13407,10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">
                    <v:line id="Straight Connector 3078" o:spid="_x0000_s1055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" strokeweight="2pt"/>
                    <v:line id="Straight Connector 3079" o:spid="_x0000_s1056" style="position:absolute;visibility:visible;mso-wrap-style:square" from="10848,9763" to="10848,12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9XTyAAAAN0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"/>
                    <v:line id="Straight Connector 3080" o:spid="_x0000_s1057" style="position:absolute;visibility:visible;mso-wrap-style:square" from="10848,9763" to="13134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"/>
                    <v:group id="Group 3081" o:spid="_x0000_s1058" style="position:absolute;left:4498;top:4852;width:11389;height:9995" coordorigin="4498,4852" coordsize="11389,9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">
                      <v:shape id="_x0000_s1059" type="#_x0000_t202" style="position:absolute;left:11465;top:6509;width:6080;height:276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" filled="f" stroked="f">
                        <v:textbox style="mso-fit-shape-to-text:t">
                          <w:txbxContent>
                            <w:p w14:paraId="45C4DA21" w14:textId="77777777" w:rsidR="00F8371F" w:rsidRDefault="00F8371F" w:rsidP="00821750">
                              <w:r>
                                <w:t>.</w:t>
                              </w:r>
                              <w:r w:rsidR="000677D3">
                                <w:t>7</w:t>
                              </w:r>
                              <w:r w:rsidR="00347ABF">
                                <w:t>56</w:t>
                              </w:r>
                              <w:r w:rsidR="000677D3">
                                <w:t>3</w:t>
                              </w:r>
                            </w:p>
                          </w:txbxContent>
                        </v:textbox>
                      </v:shape>
                      <v:shape id="_x0000_s1060" type="#_x0000_t202" style="position:absolute;left:5256;top:12080;width:7603;height:2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" filled="f" stroked="f">
                        <v:textbox style="mso-fit-shape-to-text:t">
                          <w:txbxContent>
                            <w:p w14:paraId="564F4ACF" w14:textId="77777777" w:rsidR="00F8371F" w:rsidRDefault="00F8371F" w:rsidP="00821750">
                              <w:r>
                                <w:t>.</w:t>
                              </w:r>
                              <w:r w:rsidR="000677D3">
                                <w:t>6542</w:t>
                              </w:r>
                            </w:p>
                          </w:txbxContent>
                        </v:textbox>
                      </v:shape>
                      <v:shape id="_x0000_s1061" type="#_x0000_t202" style="position:absolute;left:5113;top:5889;width:3717;height:2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" filled="f" stroked="f">
                        <v:textbox style="mso-fit-shape-to-text:t">
                          <w:txbxContent>
                            <w:p w14:paraId="0248DF4F" w14:textId="77777777" w:rsidR="00F8371F" w:rsidRDefault="00F8371F" w:rsidP="00821750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62" type="#_x0000_t202" style="position:absolute;left:4498;top:9732;width:2629;height:2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" filled="f" stroked="f">
                        <v:textbox style="mso-fit-shape-to-text:t">
                          <w:txbxContent>
                            <w:p w14:paraId="0D9C2852" w14:textId="77777777" w:rsidR="00F8371F" w:rsidRPr="000E67AD" w:rsidRDefault="00F8371F" w:rsidP="00821750">
                              <w:r w:rsidRPr="000E67AD">
                                <w:rPr>
                                  <w:i/>
                                  <w:iCs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Arc 3086" o:spid="_x0000_s1063" style="position:absolute;left:4804;top:9763;width:3200;height:3201;visibility:visible;mso-wrap-style:square;v-text-anchor:middle" coordsize="320040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" path="m160020,nsc248397,,320040,71643,320040,160020r-160020,l160020,xem160020,nfc248397,,320040,71643,320040,160020e" filled="f">
                        <v:stroke startarrow="block"/>
                        <v:path arrowok="t" o:connecttype="custom" o:connectlocs="160020,0;320040,160020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Pr="00821750">
        <w:rPr>
          <w:rFonts w:eastAsiaTheme="minorHAnsi"/>
          <w:b/>
          <w:color w:val="auto"/>
        </w:rPr>
        <w:t xml:space="preserve"> </w:t>
      </w:r>
    </w:p>
    <w:p w14:paraId="1CF00EF0" w14:textId="09DB5B8D" w:rsidR="00821750" w:rsidRPr="00821750" w:rsidRDefault="00821750" w:rsidP="00821750">
      <w:pPr>
        <w:autoSpaceDE w:val="0"/>
        <w:autoSpaceDN w:val="0"/>
        <w:adjustRightInd w:val="0"/>
      </w:pPr>
      <w:r w:rsidRPr="00821750">
        <w:t xml:space="preserve">4)  For the triangle shown, </w:t>
      </w:r>
      <w:r w:rsidR="004F5C90">
        <w:t>calculate</w:t>
      </w:r>
      <w:r w:rsidRPr="00821750">
        <w:t>:</w:t>
      </w:r>
      <w:r w:rsidRPr="00821750">
        <w:rPr>
          <w:noProof/>
        </w:rPr>
        <w:t xml:space="preserve"> </w:t>
      </w:r>
    </w:p>
    <w:p w14:paraId="4079CEFA" w14:textId="77777777" w:rsidR="00821750" w:rsidRPr="00821750" w:rsidRDefault="00821750" w:rsidP="00821750">
      <w:pPr>
        <w:autoSpaceDE w:val="0"/>
        <w:autoSpaceDN w:val="0"/>
        <w:adjustRightInd w:val="0"/>
      </w:pPr>
      <w:r w:rsidRPr="00821750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2A5B1FE" wp14:editId="1FAA5F8A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30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37CCB4" w14:textId="77777777" w:rsidR="00F8371F" w:rsidRPr="00A231A4" w:rsidRDefault="00F8371F" w:rsidP="0082175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A5B1FE" id="_x0000_s1064" type="#_x0000_t202" style="position:absolute;margin-left:86.25pt;margin-top:6.85pt;width:102.95pt;height:110.55pt;z-index: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figGgIAACg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" fillcolor="yellow" strokecolor="#00b0f0">
                <v:textbox style="mso-fit-shape-to-text:t">
                  <w:txbxContent>
                    <w:p w14:paraId="7D37CCB4" w14:textId="77777777" w:rsidR="00F8371F" w:rsidRPr="00A231A4" w:rsidRDefault="00F8371F" w:rsidP="0082175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C0612BB" w14:textId="77777777" w:rsidR="00821750" w:rsidRPr="00821750" w:rsidRDefault="00821750" w:rsidP="00821750">
      <w:r w:rsidRPr="00821750">
        <w:tab/>
      </w:r>
      <w:r w:rsidR="00172A65">
        <w:t>tan</w:t>
      </w:r>
      <w:r w:rsidRPr="00821750">
        <w:t>(</w:t>
      </w:r>
      <w:r w:rsidRPr="00821750">
        <w:rPr>
          <w:i/>
          <w:iCs/>
        </w:rPr>
        <w:t>θ</w:t>
      </w:r>
      <w:r w:rsidRPr="00821750">
        <w:rPr>
          <w:i/>
          <w:iCs/>
          <w:sz w:val="8"/>
          <w:szCs w:val="8"/>
        </w:rPr>
        <w:t xml:space="preserve"> </w:t>
      </w:r>
      <w:r w:rsidRPr="00821750">
        <w:rPr>
          <w:iCs/>
        </w:rPr>
        <w:t xml:space="preserve">) = </w:t>
      </w:r>
    </w:p>
    <w:p w14:paraId="30095578" w14:textId="77777777" w:rsidR="00821750" w:rsidRPr="00821750" w:rsidRDefault="00821750" w:rsidP="00821750">
      <w:pPr>
        <w:autoSpaceDE w:val="0"/>
        <w:autoSpaceDN w:val="0"/>
        <w:adjustRightInd w:val="0"/>
      </w:pPr>
    </w:p>
    <w:p w14:paraId="7120A5A5" w14:textId="77777777" w:rsidR="005F287E" w:rsidRDefault="005F287E" w:rsidP="00821750">
      <w:pPr>
        <w:autoSpaceDE w:val="0"/>
        <w:autoSpaceDN w:val="0"/>
        <w:adjustRightInd w:val="0"/>
        <w:rPr>
          <w:rFonts w:eastAsiaTheme="minorHAnsi"/>
          <w:b/>
          <w:color w:val="auto"/>
        </w:rPr>
      </w:pPr>
    </w:p>
    <w:p w14:paraId="0C7FAEF8" w14:textId="77777777" w:rsidR="00821750" w:rsidRPr="00821750" w:rsidRDefault="00821750" w:rsidP="00821750">
      <w:pPr>
        <w:autoSpaceDE w:val="0"/>
        <w:autoSpaceDN w:val="0"/>
        <w:adjustRightInd w:val="0"/>
      </w:pPr>
      <w:r w:rsidRPr="00821750">
        <w:t>5)  Simplify sin</w:t>
      </w:r>
      <w:r w:rsidRPr="00821750">
        <w:rPr>
          <w:szCs w:val="16"/>
          <w:vertAlign w:val="superscript"/>
        </w:rPr>
        <w:t>2</w:t>
      </w:r>
      <w:r w:rsidRPr="00821750">
        <w:rPr>
          <w:szCs w:val="16"/>
        </w:rPr>
        <w:t xml:space="preserve"> </w:t>
      </w:r>
      <w:r w:rsidR="00172A65" w:rsidRPr="005F1920">
        <w:rPr>
          <w:rFonts w:ascii="Times New Roman" w:eastAsiaTheme="minorHAnsi" w:hAnsi="Times New Roman" w:cs="Times New Roman"/>
          <w:color w:val="auto"/>
        </w:rPr>
        <w:t>π</w:t>
      </w:r>
      <w:r w:rsidR="00172A65">
        <w:t>/4</w:t>
      </w:r>
      <w:r w:rsidRPr="00821750">
        <w:t xml:space="preserve"> + cos</w:t>
      </w:r>
      <w:r w:rsidRPr="00821750">
        <w:rPr>
          <w:szCs w:val="16"/>
          <w:vertAlign w:val="superscript"/>
        </w:rPr>
        <w:t>2</w:t>
      </w:r>
      <w:r w:rsidRPr="00821750">
        <w:rPr>
          <w:szCs w:val="16"/>
        </w:rPr>
        <w:t xml:space="preserve"> </w:t>
      </w:r>
      <w:r w:rsidR="00172A65" w:rsidRPr="005F1920">
        <w:rPr>
          <w:rFonts w:ascii="Times New Roman" w:eastAsiaTheme="minorHAnsi" w:hAnsi="Times New Roman" w:cs="Times New Roman"/>
          <w:color w:val="auto"/>
        </w:rPr>
        <w:t>π</w:t>
      </w:r>
      <w:r w:rsidR="00172A65">
        <w:t>/4</w:t>
      </w:r>
    </w:p>
    <w:p w14:paraId="196815AC" w14:textId="77777777" w:rsidR="00821750" w:rsidRPr="00821750" w:rsidRDefault="00821750" w:rsidP="00821750">
      <w:pPr>
        <w:autoSpaceDE w:val="0"/>
        <w:autoSpaceDN w:val="0"/>
        <w:adjustRightInd w:val="0"/>
        <w:rPr>
          <w:rFonts w:eastAsia="SymbolMT"/>
          <w:sz w:val="8"/>
          <w:szCs w:val="25"/>
        </w:rPr>
      </w:pPr>
    </w:p>
    <w:p w14:paraId="49141617" w14:textId="77777777" w:rsidR="00821750" w:rsidRPr="00821750" w:rsidRDefault="00821750" w:rsidP="00821750">
      <w:pPr>
        <w:autoSpaceDE w:val="0"/>
        <w:autoSpaceDN w:val="0"/>
        <w:adjustRightInd w:val="0"/>
        <w:ind w:left="720"/>
      </w:pPr>
      <w:r w:rsidRPr="00821750">
        <w:t>a) 2</w:t>
      </w:r>
      <w:r w:rsidRPr="00821750">
        <w:tab/>
      </w:r>
      <w:r w:rsidRPr="00821750">
        <w:tab/>
      </w:r>
      <w:r w:rsidRPr="00821750">
        <w:tab/>
        <w:t>b) 1</w:t>
      </w:r>
    </w:p>
    <w:p w14:paraId="22A04973" w14:textId="77777777" w:rsidR="00821750" w:rsidRPr="00821750" w:rsidRDefault="00821750" w:rsidP="00821750">
      <w:pPr>
        <w:autoSpaceDE w:val="0"/>
        <w:autoSpaceDN w:val="0"/>
        <w:adjustRightInd w:val="0"/>
        <w:ind w:left="720"/>
        <w:rPr>
          <w:sz w:val="8"/>
        </w:rPr>
      </w:pPr>
    </w:p>
    <w:p w14:paraId="7A2E7320" w14:textId="77777777" w:rsidR="00821750" w:rsidRPr="00821750" w:rsidRDefault="00821750" w:rsidP="00821750">
      <w:pPr>
        <w:autoSpaceDE w:val="0"/>
        <w:autoSpaceDN w:val="0"/>
        <w:adjustRightInd w:val="0"/>
        <w:ind w:left="720"/>
      </w:pPr>
      <w:r w:rsidRPr="00821750">
        <w:t>c) 3</w:t>
      </w:r>
      <w:r w:rsidRPr="00821750">
        <w:tab/>
      </w:r>
      <w:r w:rsidRPr="00821750">
        <w:tab/>
      </w:r>
      <w:r w:rsidRPr="00821750">
        <w:tab/>
        <w:t>d) 10</w:t>
      </w:r>
    </w:p>
    <w:p w14:paraId="63039539" w14:textId="48C57806" w:rsidR="00821750" w:rsidRPr="00821750" w:rsidRDefault="004F5C90" w:rsidP="00821750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 w:rsidRPr="00376509">
        <w:rPr>
          <w:rFonts w:eastAsia="Calibri"/>
          <w:b/>
          <w:noProof/>
          <w:sz w:val="32"/>
          <w:szCs w:val="32"/>
        </w:rPr>
        <w:drawing>
          <wp:anchor distT="0" distB="0" distL="114300" distR="114300" simplePos="0" relativeHeight="251648000" behindDoc="1" locked="0" layoutInCell="1" allowOverlap="1" wp14:anchorId="41C953E8" wp14:editId="0C816DD8">
            <wp:simplePos x="0" y="0"/>
            <wp:positionH relativeFrom="column">
              <wp:posOffset>4552950</wp:posOffset>
            </wp:positionH>
            <wp:positionV relativeFrom="paragraph">
              <wp:posOffset>18415</wp:posOffset>
            </wp:positionV>
            <wp:extent cx="2000885" cy="1165860"/>
            <wp:effectExtent l="0" t="0" r="0" b="0"/>
            <wp:wrapNone/>
            <wp:docPr id="1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0" t="2092" r="2771" b="2511"/>
                    <a:stretch/>
                  </pic:blipFill>
                  <pic:spPr bwMode="auto">
                    <a:xfrm>
                      <a:off x="0" y="0"/>
                      <a:ext cx="2000885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809CA0" w14:textId="64EBE538" w:rsidR="00CE5196" w:rsidRDefault="00CE5196" w:rsidP="00A56EAE">
      <w:pPr>
        <w:tabs>
          <w:tab w:val="left" w:pos="2184"/>
        </w:tabs>
        <w:autoSpaceDE w:val="0"/>
        <w:autoSpaceDN w:val="0"/>
        <w:adjustRightInd w:val="0"/>
        <w:rPr>
          <w:rFonts w:eastAsiaTheme="minorHAnsi"/>
          <w:noProof/>
          <w:color w:val="auto"/>
        </w:rPr>
      </w:pPr>
      <w:r w:rsidRPr="00CE5196">
        <w:rPr>
          <w:rFonts w:eastAsiaTheme="minorHAnsi"/>
          <w:color w:val="auto"/>
        </w:rPr>
        <w:t xml:space="preserve">6)  </w:t>
      </w:r>
      <w:r>
        <w:rPr>
          <w:rFonts w:eastAsiaTheme="minorHAnsi"/>
          <w:color w:val="auto"/>
        </w:rPr>
        <w:t>Identify the type of trig graph:</w:t>
      </w:r>
      <w:r w:rsidRPr="00CE5196">
        <w:rPr>
          <w:rFonts w:eastAsiaTheme="minorHAnsi"/>
          <w:noProof/>
          <w:color w:val="auto"/>
        </w:rPr>
        <w:t xml:space="preserve"> </w:t>
      </w:r>
    </w:p>
    <w:p w14:paraId="300575B3" w14:textId="77777777" w:rsidR="00CE5196" w:rsidRPr="00821750" w:rsidRDefault="00CE5196" w:rsidP="00CE5196">
      <w:pPr>
        <w:autoSpaceDE w:val="0"/>
        <w:autoSpaceDN w:val="0"/>
        <w:adjustRightInd w:val="0"/>
        <w:rPr>
          <w:rFonts w:eastAsia="SymbolMT"/>
          <w:sz w:val="8"/>
          <w:szCs w:val="25"/>
        </w:rPr>
      </w:pPr>
    </w:p>
    <w:p w14:paraId="5C812A1E" w14:textId="77777777" w:rsidR="00CE5196" w:rsidRDefault="00CE5196" w:rsidP="00CE5196">
      <w:pPr>
        <w:autoSpaceDE w:val="0"/>
        <w:autoSpaceDN w:val="0"/>
        <w:adjustRightInd w:val="0"/>
        <w:ind w:left="720"/>
      </w:pPr>
      <w:r>
        <w:t>a) sin</w:t>
      </w:r>
      <w:r>
        <w:tab/>
      </w:r>
      <w:r>
        <w:tab/>
      </w:r>
      <w:r>
        <w:tab/>
        <w:t>b) cos</w:t>
      </w:r>
      <w:r>
        <w:tab/>
      </w:r>
      <w:r>
        <w:tab/>
      </w:r>
      <w:r>
        <w:tab/>
        <w:t>c) tan</w:t>
      </w:r>
      <w:r>
        <w:tab/>
      </w:r>
      <w:r>
        <w:tab/>
      </w:r>
      <w:r>
        <w:tab/>
      </w:r>
    </w:p>
    <w:p w14:paraId="6239B5C9" w14:textId="77777777" w:rsidR="00CE5196" w:rsidRPr="00CE5196" w:rsidRDefault="00CE5196" w:rsidP="00CE5196">
      <w:pPr>
        <w:autoSpaceDE w:val="0"/>
        <w:autoSpaceDN w:val="0"/>
        <w:adjustRightInd w:val="0"/>
        <w:ind w:left="720"/>
        <w:rPr>
          <w:sz w:val="8"/>
          <w:szCs w:val="8"/>
        </w:rPr>
      </w:pPr>
    </w:p>
    <w:p w14:paraId="5AFFC7A5" w14:textId="77777777" w:rsidR="00CE5196" w:rsidRPr="00821750" w:rsidRDefault="00CE5196" w:rsidP="00CE5196">
      <w:pPr>
        <w:autoSpaceDE w:val="0"/>
        <w:autoSpaceDN w:val="0"/>
        <w:adjustRightInd w:val="0"/>
        <w:ind w:left="720"/>
      </w:pPr>
      <w:r>
        <w:t>d) cot</w:t>
      </w:r>
      <w:r>
        <w:tab/>
      </w:r>
      <w:r>
        <w:tab/>
      </w:r>
      <w:r>
        <w:tab/>
        <w:t>e) sec</w:t>
      </w:r>
      <w:r>
        <w:tab/>
      </w:r>
      <w:r>
        <w:tab/>
      </w:r>
      <w:r>
        <w:tab/>
        <w:t>f) csc</w:t>
      </w:r>
    </w:p>
    <w:p w14:paraId="219AE6CD" w14:textId="661FF744" w:rsidR="00E13217" w:rsidRDefault="00E13217" w:rsidP="00CE51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31349549" w14:textId="77777777" w:rsidR="004F5C90" w:rsidRDefault="004F5C90" w:rsidP="00CE51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2C050B27" w14:textId="51DEAA19" w:rsidR="006B1EFF" w:rsidRPr="006B1EFF" w:rsidRDefault="006B1EFF" w:rsidP="006B1EFF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6B1EFF"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0176B5F" wp14:editId="62EF184A">
                <wp:simplePos x="0" y="0"/>
                <wp:positionH relativeFrom="column">
                  <wp:posOffset>2777490</wp:posOffset>
                </wp:positionH>
                <wp:positionV relativeFrom="paragraph">
                  <wp:posOffset>6985</wp:posOffset>
                </wp:positionV>
                <wp:extent cx="4003040" cy="972820"/>
                <wp:effectExtent l="0" t="0" r="16510" b="17780"/>
                <wp:wrapNone/>
                <wp:docPr id="41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3040" cy="9728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49A28F" w14:textId="77777777" w:rsidR="006B1EFF" w:rsidRPr="00963F89" w:rsidRDefault="006B1EFF" w:rsidP="006B1EFF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TimesNewRomanPSMT" w:eastAsiaTheme="minorHAnsi" w:hAnsi="TimesNewRomanPSMT" w:cs="Times New Roman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>Degrees to Radians</w:t>
                            </w:r>
                            <w:r w:rsidRPr="00963F89">
                              <w:rPr>
                                <w:rFonts w:eastAsiaTheme="minorHAnsi"/>
                                <w:color w:val="auto"/>
                              </w:rPr>
                              <w:t xml:space="preserve"> multiply degrees by:</w:t>
                            </w:r>
                            <w:r>
                              <w:rPr>
                                <w:rFonts w:eastAsiaTheme="minorHAnsi"/>
                                <w:color w:val="auto"/>
                              </w:rPr>
                              <w:t xml:space="preserve">   </w:t>
                            </w:r>
                            <w:r w:rsidRPr="00963F89">
                              <w:rPr>
                                <w:rFonts w:eastAsiaTheme="minorHAnsi"/>
                                <w:color w:val="auto"/>
                                <w:position w:val="-24"/>
                              </w:rPr>
                              <w:object w:dxaOrig="1049" w:dyaOrig="635" w14:anchorId="2E14080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52.45pt;height:31.75pt">
                                  <v:imagedata r:id="rId6" o:title=""/>
                                </v:shape>
                                <o:OLEObject Type="Embed" ProgID="Equation.DSMT4" ShapeID="_x0000_i1026" DrawAspect="Content" ObjectID="_1738853462" r:id="rId7"/>
                              </w:object>
                            </w:r>
                          </w:p>
                          <w:p w14:paraId="2CEE028B" w14:textId="77777777" w:rsidR="006B1EFF" w:rsidRPr="00963F89" w:rsidRDefault="006B1EFF" w:rsidP="006B1EFF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eastAsiaTheme="minorHAnsi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>Radians to Degrees</w:t>
                            </w:r>
                            <w:r w:rsidRPr="00963F89">
                              <w:rPr>
                                <w:rFonts w:eastAsiaTheme="minorHAnsi"/>
                                <w:color w:val="auto"/>
                              </w:rPr>
                              <w:t xml:space="preserve"> multiply radians by:</w:t>
                            </w:r>
                            <w:r>
                              <w:rPr>
                                <w:rFonts w:eastAsiaTheme="minorHAnsi"/>
                                <w:color w:val="auto"/>
                              </w:rPr>
                              <w:t xml:space="preserve">   </w:t>
                            </w:r>
                            <w:r w:rsidRPr="00963F89">
                              <w:rPr>
                                <w:rFonts w:eastAsiaTheme="minorHAnsi"/>
                                <w:color w:val="auto"/>
                                <w:position w:val="-24"/>
                              </w:rPr>
                              <w:object w:dxaOrig="1049" w:dyaOrig="635" w14:anchorId="5185AD38">
                                <v:shape id="_x0000_i1028" type="#_x0000_t75" style="width:52.45pt;height:31.75pt">
                                  <v:imagedata r:id="rId8" o:title=""/>
                                </v:shape>
                                <o:OLEObject Type="Embed" ProgID="Equation.DSMT4" ShapeID="_x0000_i1028" DrawAspect="Content" ObjectID="_1738853463" r:id="rId9"/>
                              </w:object>
                            </w:r>
                          </w:p>
                          <w:p w14:paraId="41E469FC" w14:textId="77777777" w:rsidR="006B1EFF" w:rsidRPr="000E67AD" w:rsidRDefault="006B1EFF" w:rsidP="006B1E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176B5F" id="_x0000_s1065" type="#_x0000_t202" style="position:absolute;margin-left:218.7pt;margin-top:.55pt;width:315.2pt;height:76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" filled="f">
                <v:textbox>
                  <w:txbxContent>
                    <w:p w14:paraId="1D49A28F" w14:textId="77777777" w:rsidR="006B1EFF" w:rsidRPr="00963F89" w:rsidRDefault="006B1EFF" w:rsidP="006B1EFF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TimesNewRomanPSMT" w:eastAsiaTheme="minorHAnsi" w:hAnsi="TimesNewRomanPSMT" w:cs="Times New Roman"/>
                          <w:color w:val="auto"/>
                          <w:sz w:val="20"/>
                          <w:szCs w:val="20"/>
                        </w:rPr>
                      </w:pPr>
                      <w:r w:rsidRPr="00706E13">
                        <w:rPr>
                          <w:rFonts w:eastAsiaTheme="minorHAnsi"/>
                          <w:b/>
                          <w:color w:val="auto"/>
                        </w:rPr>
                        <w:t>Degrees to Radians</w:t>
                      </w:r>
                      <w:r w:rsidRPr="00963F89">
                        <w:rPr>
                          <w:rFonts w:eastAsiaTheme="minorHAnsi"/>
                          <w:color w:val="auto"/>
                        </w:rPr>
                        <w:t xml:space="preserve"> multiply degrees by:</w:t>
                      </w:r>
                      <w:r>
                        <w:rPr>
                          <w:rFonts w:eastAsiaTheme="minorHAnsi"/>
                          <w:color w:val="auto"/>
                        </w:rPr>
                        <w:t xml:space="preserve">   </w:t>
                      </w:r>
                      <w:r w:rsidRPr="00963F89">
                        <w:rPr>
                          <w:rFonts w:eastAsiaTheme="minorHAnsi"/>
                          <w:color w:val="auto"/>
                          <w:position w:val="-24"/>
                        </w:rPr>
                        <w:object w:dxaOrig="1049" w:dyaOrig="635" w14:anchorId="2E14080D">
                          <v:shape id="_x0000_i1026" type="#_x0000_t75" style="width:52.45pt;height:31.75pt">
                            <v:imagedata r:id="rId6" o:title=""/>
                          </v:shape>
                          <o:OLEObject Type="Embed" ProgID="Equation.DSMT4" ShapeID="_x0000_i1026" DrawAspect="Content" ObjectID="_1738853462" r:id="rId10"/>
                        </w:object>
                      </w:r>
                    </w:p>
                    <w:p w14:paraId="2CEE028B" w14:textId="77777777" w:rsidR="006B1EFF" w:rsidRPr="00963F89" w:rsidRDefault="006B1EFF" w:rsidP="006B1EFF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eastAsiaTheme="minorHAnsi"/>
                          <w:color w:val="auto"/>
                          <w:sz w:val="20"/>
                          <w:szCs w:val="20"/>
                        </w:rPr>
                      </w:pPr>
                      <w:r w:rsidRPr="00706E13">
                        <w:rPr>
                          <w:rFonts w:eastAsiaTheme="minorHAnsi"/>
                          <w:b/>
                          <w:color w:val="auto"/>
                        </w:rPr>
                        <w:t>Radians to Degrees</w:t>
                      </w:r>
                      <w:r w:rsidRPr="00963F89">
                        <w:rPr>
                          <w:rFonts w:eastAsiaTheme="minorHAnsi"/>
                          <w:color w:val="auto"/>
                        </w:rPr>
                        <w:t xml:space="preserve"> multiply radians by:</w:t>
                      </w:r>
                      <w:r>
                        <w:rPr>
                          <w:rFonts w:eastAsiaTheme="minorHAnsi"/>
                          <w:color w:val="auto"/>
                        </w:rPr>
                        <w:t xml:space="preserve">   </w:t>
                      </w:r>
                      <w:r w:rsidRPr="00963F89">
                        <w:rPr>
                          <w:rFonts w:eastAsiaTheme="minorHAnsi"/>
                          <w:color w:val="auto"/>
                          <w:position w:val="-24"/>
                        </w:rPr>
                        <w:object w:dxaOrig="1049" w:dyaOrig="635" w14:anchorId="5185AD38">
                          <v:shape id="_x0000_i1028" type="#_x0000_t75" style="width:52.45pt;height:31.75pt">
                            <v:imagedata r:id="rId8" o:title=""/>
                          </v:shape>
                          <o:OLEObject Type="Embed" ProgID="Equation.DSMT4" ShapeID="_x0000_i1028" DrawAspect="Content" ObjectID="_1738853463" r:id="rId11"/>
                        </w:object>
                      </w:r>
                    </w:p>
                    <w:p w14:paraId="41E469FC" w14:textId="77777777" w:rsidR="006B1EFF" w:rsidRPr="000E67AD" w:rsidRDefault="006B1EFF" w:rsidP="006B1EF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6B1EFF">
        <w:rPr>
          <w:rFonts w:eastAsiaTheme="minorHAnsi"/>
          <w:color w:val="auto"/>
        </w:rPr>
        <w:t xml:space="preserve">7)  Convert </w:t>
      </w:r>
      <w:r>
        <w:rPr>
          <w:rFonts w:eastAsiaTheme="minorHAnsi"/>
          <w:color w:val="auto"/>
        </w:rPr>
        <w:t>88</w:t>
      </w:r>
      <w:r w:rsidRPr="006B1EFF">
        <w:rPr>
          <w:rFonts w:eastAsiaTheme="minorHAnsi"/>
          <w:color w:val="auto"/>
          <w:szCs w:val="16"/>
        </w:rPr>
        <w:t xml:space="preserve">º </w:t>
      </w:r>
      <w:r w:rsidRPr="006B1EFF">
        <w:rPr>
          <w:rFonts w:eastAsiaTheme="minorHAnsi"/>
          <w:color w:val="auto"/>
        </w:rPr>
        <w:t>to radians</w:t>
      </w:r>
    </w:p>
    <w:p w14:paraId="58899A4D" w14:textId="66307465" w:rsidR="006B1EFF" w:rsidRDefault="006B1EFF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6BEE356F" w14:textId="77777777" w:rsidR="004F5C90" w:rsidRDefault="004F5C90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31F17296" w14:textId="77777777" w:rsidR="00E34757" w:rsidRPr="006B1EFF" w:rsidRDefault="00E34757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16C5AC93" w14:textId="4964B792" w:rsidR="006B1EFF" w:rsidRPr="006B1EFF" w:rsidRDefault="004F5C90" w:rsidP="006B1EFF">
      <w:pPr>
        <w:autoSpaceDE w:val="0"/>
        <w:autoSpaceDN w:val="0"/>
        <w:adjustRightInd w:val="0"/>
        <w:rPr>
          <w:rFonts w:ascii="TimesNewRomanPSMT" w:eastAsiaTheme="minorHAnsi" w:hAnsi="TimesNewRomanPSMT" w:cs="Times New Roman"/>
          <w:color w:val="auto"/>
        </w:rPr>
      </w:pPr>
      <w:r>
        <w:rPr>
          <w:rFonts w:eastAsiaTheme="minorHAnsi"/>
          <w:color w:val="auto"/>
        </w:rPr>
        <w:t>8</w:t>
      </w:r>
      <w:r w:rsidR="006B1EFF" w:rsidRPr="006B1EFF">
        <w:rPr>
          <w:rFonts w:eastAsiaTheme="minorHAnsi"/>
          <w:color w:val="auto"/>
        </w:rPr>
        <w:t xml:space="preserve">)  Convert </w:t>
      </w:r>
      <w:r w:rsidR="006B1EFF" w:rsidRPr="005F1920">
        <w:rPr>
          <w:rFonts w:ascii="Times New Roman" w:eastAsiaTheme="minorHAnsi" w:hAnsi="Times New Roman" w:cs="Times New Roman"/>
          <w:color w:val="auto"/>
        </w:rPr>
        <w:t>π</w:t>
      </w:r>
      <w:r w:rsidR="006B1EFF" w:rsidRPr="006B1EFF">
        <w:rPr>
          <w:rFonts w:eastAsiaTheme="minorHAnsi"/>
          <w:color w:val="auto"/>
        </w:rPr>
        <w:t>/15</w:t>
      </w:r>
      <w:r w:rsidR="006B1EFF" w:rsidRPr="006B1EFF">
        <w:rPr>
          <w:rFonts w:ascii="SymbolMT" w:eastAsia="SymbolMT" w:hAnsi="TimesNewRomanPSMT" w:cs="Times New Roman"/>
          <w:color w:val="auto"/>
          <w:sz w:val="25"/>
          <w:szCs w:val="25"/>
        </w:rPr>
        <w:t xml:space="preserve"> </w:t>
      </w:r>
      <w:r w:rsidR="006B1EFF" w:rsidRPr="006B1EFF">
        <w:rPr>
          <w:rFonts w:eastAsiaTheme="minorHAnsi"/>
          <w:color w:val="auto"/>
        </w:rPr>
        <w:t>to degrees</w:t>
      </w:r>
    </w:p>
    <w:p w14:paraId="387A5334" w14:textId="37E32E03" w:rsidR="006B1EFF" w:rsidRDefault="006B1EFF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2168F7FE" w14:textId="77777777" w:rsidR="004F5C90" w:rsidRDefault="004F5C90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47D6B686" w14:textId="77777777" w:rsidR="00E34757" w:rsidRPr="006B1EFF" w:rsidRDefault="00E34757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119182A5" w14:textId="75D0296D" w:rsidR="006B1EFF" w:rsidRDefault="005F287E" w:rsidP="006B1EFF">
      <w:pPr>
        <w:rPr>
          <w:b/>
          <w:sz w:val="28"/>
          <w:szCs w:val="28"/>
        </w:rPr>
      </w:pPr>
      <w:r w:rsidRPr="008B22DA">
        <w:rPr>
          <w:rFonts w:eastAsiaTheme="minorHAnsi"/>
        </w:rPr>
        <w:t xml:space="preserve">9)  </w:t>
      </w:r>
      <w:r w:rsidR="004F5C90">
        <w:rPr>
          <w:rFonts w:eastAsiaTheme="minorHAnsi"/>
        </w:rPr>
        <w:t>Calculate</w:t>
      </w:r>
      <w:r w:rsidRPr="008B22DA">
        <w:rPr>
          <w:rFonts w:eastAsiaTheme="minorHAnsi"/>
        </w:rPr>
        <w:t xml:space="preserve"> the value of </w:t>
      </w:r>
      <w:r w:rsidRPr="00022D76">
        <w:rPr>
          <w:rFonts w:eastAsiaTheme="minorHAnsi"/>
        </w:rPr>
        <w:t>sin</w:t>
      </w:r>
      <w:r w:rsidRPr="008B22DA">
        <w:rPr>
          <w:rFonts w:eastAsiaTheme="minorHAnsi"/>
        </w:rPr>
        <w:t xml:space="preserve"> </w:t>
      </w:r>
      <w:r w:rsidRPr="008B22DA">
        <w:rPr>
          <w:rFonts w:ascii="Times New Roman" w:eastAsia="SymbolMT" w:hAnsi="Times New Roman" w:cs="Times New Roman"/>
          <w:szCs w:val="25"/>
        </w:rPr>
        <w:t>π</w:t>
      </w:r>
      <w:r w:rsidRPr="00022D76">
        <w:rPr>
          <w:rFonts w:eastAsiaTheme="minorHAnsi"/>
        </w:rPr>
        <w:t>/</w:t>
      </w:r>
      <w:r>
        <w:rPr>
          <w:rFonts w:eastAsiaTheme="minorHAnsi"/>
        </w:rPr>
        <w:t>15</w:t>
      </w:r>
      <w:r w:rsidRPr="008B22DA">
        <w:rPr>
          <w:rFonts w:eastAsiaTheme="minorHAnsi"/>
        </w:rPr>
        <w:t xml:space="preserve"> </w:t>
      </w:r>
      <w:r w:rsidR="004F5C90">
        <w:rPr>
          <w:rFonts w:eastAsiaTheme="minorHAnsi"/>
        </w:rPr>
        <w:t xml:space="preserve">  </w:t>
      </w:r>
      <w:r w:rsidRPr="00022D76">
        <w:rPr>
          <w:rFonts w:eastAsiaTheme="minorHAnsi"/>
        </w:rPr>
        <w:t>(remember to change your</w:t>
      </w:r>
      <w:r>
        <w:rPr>
          <w:rFonts w:eastAsiaTheme="minorHAnsi"/>
        </w:rPr>
        <w:t xml:space="preserve"> </w:t>
      </w:r>
      <w:r w:rsidRPr="00022D76">
        <w:rPr>
          <w:rFonts w:eastAsiaTheme="minorHAnsi"/>
        </w:rPr>
        <w:t>calculator to radians)</w:t>
      </w:r>
    </w:p>
    <w:p w14:paraId="164DA4DF" w14:textId="77777777" w:rsidR="005F287E" w:rsidRPr="006B1EFF" w:rsidRDefault="005F287E" w:rsidP="006B1EFF"/>
    <w:p w14:paraId="3BBAC9F1" w14:textId="77777777" w:rsidR="00E34757" w:rsidRPr="00E34757" w:rsidRDefault="00E34757" w:rsidP="00E34757"/>
    <w:p w14:paraId="5A966016" w14:textId="5A8BD4D1" w:rsidR="008C3AEA" w:rsidRPr="008C3AEA" w:rsidRDefault="004F5C90" w:rsidP="008C3AEA">
      <w:r>
        <w:br w:type="pag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8"/>
        <w:gridCol w:w="1008"/>
        <w:gridCol w:w="1008"/>
        <w:gridCol w:w="1008"/>
        <w:gridCol w:w="1008"/>
      </w:tblGrid>
      <w:tr w:rsidR="008C3AEA" w:rsidRPr="00E34757" w14:paraId="1C2E7A65" w14:textId="77777777" w:rsidTr="00622502">
        <w:trPr>
          <w:jc w:val="right"/>
        </w:trPr>
        <w:tc>
          <w:tcPr>
            <w:tcW w:w="5040" w:type="dxa"/>
            <w:gridSpan w:val="5"/>
            <w:vAlign w:val="bottom"/>
          </w:tcPr>
          <w:p w14:paraId="55F11138" w14:textId="77777777" w:rsidR="008C3AEA" w:rsidRPr="00E34757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>
              <w:rPr>
                <w:b/>
                <w:sz w:val="28"/>
                <w:szCs w:val="28"/>
              </w:rPr>
              <w:lastRenderedPageBreak/>
              <w:t>Exact Values of Trig Function</w:t>
            </w:r>
          </w:p>
        </w:tc>
      </w:tr>
      <w:tr w:rsidR="008C3AEA" w:rsidRPr="00E34757" w14:paraId="60510F43" w14:textId="77777777" w:rsidTr="00622502">
        <w:trPr>
          <w:jc w:val="right"/>
        </w:trPr>
        <w:tc>
          <w:tcPr>
            <w:tcW w:w="1008" w:type="dxa"/>
            <w:vAlign w:val="bottom"/>
          </w:tcPr>
          <w:p w14:paraId="3E1A417E" w14:textId="77777777" w:rsidR="008C3AEA" w:rsidRPr="00E34757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 w:rsidRPr="00E34757">
              <w:rPr>
                <w:rFonts w:eastAsiaTheme="minorHAnsi"/>
                <w:b/>
                <w:bCs/>
                <w:color w:val="auto"/>
              </w:rPr>
              <w:t>Deg</w:t>
            </w:r>
          </w:p>
        </w:tc>
        <w:tc>
          <w:tcPr>
            <w:tcW w:w="1008" w:type="dxa"/>
            <w:vAlign w:val="bottom"/>
          </w:tcPr>
          <w:p w14:paraId="104F5F96" w14:textId="77777777" w:rsidR="008C3AEA" w:rsidRPr="00E34757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 w:rsidRPr="00E34757">
              <w:rPr>
                <w:rFonts w:eastAsiaTheme="minorHAnsi"/>
                <w:b/>
                <w:bCs/>
                <w:color w:val="auto"/>
              </w:rPr>
              <w:t>Rad</w:t>
            </w:r>
          </w:p>
        </w:tc>
        <w:tc>
          <w:tcPr>
            <w:tcW w:w="1008" w:type="dxa"/>
            <w:vAlign w:val="bottom"/>
          </w:tcPr>
          <w:p w14:paraId="5012A4AE" w14:textId="77777777" w:rsidR="008C3AEA" w:rsidRPr="00E34757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 w:rsidRPr="00E34757">
              <w:rPr>
                <w:rFonts w:eastAsiaTheme="minorHAnsi"/>
                <w:b/>
                <w:bCs/>
                <w:color w:val="auto"/>
              </w:rPr>
              <w:t>sin</w:t>
            </w:r>
          </w:p>
        </w:tc>
        <w:tc>
          <w:tcPr>
            <w:tcW w:w="1008" w:type="dxa"/>
            <w:vAlign w:val="bottom"/>
          </w:tcPr>
          <w:p w14:paraId="764480F9" w14:textId="77777777" w:rsidR="008C3AEA" w:rsidRPr="00E34757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 w:rsidRPr="00E34757">
              <w:rPr>
                <w:rFonts w:eastAsiaTheme="minorHAnsi"/>
                <w:b/>
                <w:bCs/>
                <w:color w:val="auto"/>
              </w:rPr>
              <w:t>cos</w:t>
            </w:r>
          </w:p>
        </w:tc>
        <w:tc>
          <w:tcPr>
            <w:tcW w:w="1008" w:type="dxa"/>
            <w:vAlign w:val="bottom"/>
          </w:tcPr>
          <w:p w14:paraId="3D14C186" w14:textId="77777777" w:rsidR="008C3AEA" w:rsidRPr="00E34757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 w:rsidRPr="00E34757">
              <w:rPr>
                <w:rFonts w:eastAsiaTheme="minorHAnsi"/>
                <w:b/>
                <w:bCs/>
                <w:color w:val="auto"/>
              </w:rPr>
              <w:t>tan</w:t>
            </w:r>
          </w:p>
        </w:tc>
      </w:tr>
      <w:tr w:rsidR="008C3AEA" w:rsidRPr="004F5C90" w14:paraId="6F3FBFF4" w14:textId="77777777" w:rsidTr="00622502">
        <w:trPr>
          <w:jc w:val="right"/>
        </w:trPr>
        <w:tc>
          <w:tcPr>
            <w:tcW w:w="1008" w:type="dxa"/>
            <w:vAlign w:val="bottom"/>
          </w:tcPr>
          <w:p w14:paraId="20C37886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05F377D6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68490755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54AB49BB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</w:t>
            </w:r>
          </w:p>
        </w:tc>
        <w:tc>
          <w:tcPr>
            <w:tcW w:w="1008" w:type="dxa"/>
            <w:vAlign w:val="bottom"/>
          </w:tcPr>
          <w:p w14:paraId="4A385C75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</w:tr>
      <w:tr w:rsidR="008C3AEA" w:rsidRPr="004F5C90" w14:paraId="756B901F" w14:textId="77777777" w:rsidTr="00622502">
        <w:trPr>
          <w:jc w:val="right"/>
        </w:trPr>
        <w:tc>
          <w:tcPr>
            <w:tcW w:w="1008" w:type="dxa"/>
            <w:vAlign w:val="bottom"/>
          </w:tcPr>
          <w:p w14:paraId="7BB3F078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30</w:t>
            </w:r>
          </w:p>
        </w:tc>
        <w:tc>
          <w:tcPr>
            <w:tcW w:w="1008" w:type="dxa"/>
            <w:vAlign w:val="bottom"/>
          </w:tcPr>
          <w:p w14:paraId="411D1D1C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π/6</w:t>
            </w:r>
          </w:p>
        </w:tc>
        <w:tc>
          <w:tcPr>
            <w:tcW w:w="1008" w:type="dxa"/>
            <w:vAlign w:val="bottom"/>
          </w:tcPr>
          <w:p w14:paraId="14F29C35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/2</w:t>
            </w:r>
          </w:p>
        </w:tc>
        <w:tc>
          <w:tcPr>
            <w:tcW w:w="1008" w:type="dxa"/>
            <w:vAlign w:val="bottom"/>
          </w:tcPr>
          <w:p w14:paraId="3A5F5959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76F378BB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3</w:t>
            </w:r>
          </w:p>
        </w:tc>
      </w:tr>
      <w:tr w:rsidR="008C3AEA" w:rsidRPr="004F5C90" w14:paraId="3E796426" w14:textId="77777777" w:rsidTr="00622502">
        <w:trPr>
          <w:jc w:val="right"/>
        </w:trPr>
        <w:tc>
          <w:tcPr>
            <w:tcW w:w="1008" w:type="dxa"/>
            <w:vAlign w:val="bottom"/>
          </w:tcPr>
          <w:p w14:paraId="3A84EE92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45</w:t>
            </w:r>
          </w:p>
        </w:tc>
        <w:tc>
          <w:tcPr>
            <w:tcW w:w="1008" w:type="dxa"/>
            <w:vAlign w:val="bottom"/>
          </w:tcPr>
          <w:p w14:paraId="18C133E1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π/4</w:t>
            </w:r>
          </w:p>
        </w:tc>
        <w:tc>
          <w:tcPr>
            <w:tcW w:w="1008" w:type="dxa"/>
            <w:vAlign w:val="bottom"/>
          </w:tcPr>
          <w:p w14:paraId="46EFF43D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7E799628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1982801C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</w:t>
            </w:r>
          </w:p>
        </w:tc>
      </w:tr>
      <w:tr w:rsidR="008C3AEA" w:rsidRPr="004F5C90" w14:paraId="61E3D25E" w14:textId="77777777" w:rsidTr="00622502">
        <w:trPr>
          <w:jc w:val="right"/>
        </w:trPr>
        <w:tc>
          <w:tcPr>
            <w:tcW w:w="1008" w:type="dxa"/>
            <w:vAlign w:val="bottom"/>
          </w:tcPr>
          <w:p w14:paraId="5203E590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60</w:t>
            </w:r>
          </w:p>
        </w:tc>
        <w:tc>
          <w:tcPr>
            <w:tcW w:w="1008" w:type="dxa"/>
            <w:vAlign w:val="bottom"/>
          </w:tcPr>
          <w:p w14:paraId="7A8AA465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π/3</w:t>
            </w:r>
          </w:p>
        </w:tc>
        <w:tc>
          <w:tcPr>
            <w:tcW w:w="1008" w:type="dxa"/>
            <w:vAlign w:val="bottom"/>
          </w:tcPr>
          <w:p w14:paraId="33D1A3CA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0C8541D8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/2</w:t>
            </w:r>
          </w:p>
        </w:tc>
        <w:tc>
          <w:tcPr>
            <w:tcW w:w="1008" w:type="dxa"/>
            <w:vAlign w:val="bottom"/>
          </w:tcPr>
          <w:p w14:paraId="6F3BBD8E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/>
                        <w:color w:val="auto"/>
                        <w:sz w:val="20"/>
                        <w:szCs w:val="20"/>
                      </w:rPr>
                      <m:t>3</m:t>
                    </m:r>
                  </m:e>
                </m:rad>
              </m:oMath>
            </m:oMathPara>
          </w:p>
        </w:tc>
      </w:tr>
      <w:tr w:rsidR="008C3AEA" w:rsidRPr="004F5C90" w14:paraId="152EEFEA" w14:textId="77777777" w:rsidTr="00622502">
        <w:trPr>
          <w:jc w:val="right"/>
        </w:trPr>
        <w:tc>
          <w:tcPr>
            <w:tcW w:w="1008" w:type="dxa"/>
            <w:vAlign w:val="bottom"/>
          </w:tcPr>
          <w:p w14:paraId="7C0A3BA2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90</w:t>
            </w:r>
          </w:p>
        </w:tc>
        <w:tc>
          <w:tcPr>
            <w:tcW w:w="1008" w:type="dxa"/>
            <w:vAlign w:val="bottom"/>
          </w:tcPr>
          <w:p w14:paraId="2F9EADBD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π/2</w:t>
            </w:r>
          </w:p>
        </w:tc>
        <w:tc>
          <w:tcPr>
            <w:tcW w:w="1008" w:type="dxa"/>
            <w:vAlign w:val="bottom"/>
          </w:tcPr>
          <w:p w14:paraId="757BF71C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</w:t>
            </w:r>
          </w:p>
        </w:tc>
        <w:tc>
          <w:tcPr>
            <w:tcW w:w="1008" w:type="dxa"/>
            <w:vAlign w:val="bottom"/>
          </w:tcPr>
          <w:p w14:paraId="2FC3EA01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09F4F385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∞</w:t>
            </w:r>
          </w:p>
        </w:tc>
      </w:tr>
      <w:tr w:rsidR="008C3AEA" w:rsidRPr="004F5C90" w14:paraId="3CB719BF" w14:textId="77777777" w:rsidTr="00622502">
        <w:trPr>
          <w:jc w:val="right"/>
        </w:trPr>
        <w:tc>
          <w:tcPr>
            <w:tcW w:w="1008" w:type="dxa"/>
            <w:vAlign w:val="bottom"/>
          </w:tcPr>
          <w:p w14:paraId="44B69922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20</w:t>
            </w:r>
          </w:p>
        </w:tc>
        <w:tc>
          <w:tcPr>
            <w:tcW w:w="1008" w:type="dxa"/>
            <w:vAlign w:val="bottom"/>
          </w:tcPr>
          <w:p w14:paraId="2C1D7EE0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2π/3</w:t>
            </w:r>
          </w:p>
        </w:tc>
        <w:tc>
          <w:tcPr>
            <w:tcW w:w="1008" w:type="dxa"/>
            <w:vAlign w:val="bottom"/>
          </w:tcPr>
          <w:p w14:paraId="029922D5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47D9F57C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/2</w:t>
            </w:r>
          </w:p>
        </w:tc>
        <w:tc>
          <w:tcPr>
            <w:tcW w:w="1008" w:type="dxa"/>
            <w:vAlign w:val="bottom"/>
          </w:tcPr>
          <w:p w14:paraId="0FAB610E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</w:p>
        </w:tc>
      </w:tr>
      <w:tr w:rsidR="008C3AEA" w:rsidRPr="004F5C90" w14:paraId="62CCF88A" w14:textId="77777777" w:rsidTr="00622502">
        <w:trPr>
          <w:jc w:val="right"/>
        </w:trPr>
        <w:tc>
          <w:tcPr>
            <w:tcW w:w="1008" w:type="dxa"/>
            <w:vAlign w:val="bottom"/>
          </w:tcPr>
          <w:p w14:paraId="57638F0D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35</w:t>
            </w:r>
          </w:p>
        </w:tc>
        <w:tc>
          <w:tcPr>
            <w:tcW w:w="1008" w:type="dxa"/>
            <w:vAlign w:val="bottom"/>
          </w:tcPr>
          <w:p w14:paraId="2173B752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3π/4</w:t>
            </w:r>
          </w:p>
        </w:tc>
        <w:tc>
          <w:tcPr>
            <w:tcW w:w="1008" w:type="dxa"/>
            <w:vAlign w:val="bottom"/>
          </w:tcPr>
          <w:p w14:paraId="6F4C9735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6851C4F6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23FE032F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</w:t>
            </w:r>
          </w:p>
        </w:tc>
      </w:tr>
      <w:tr w:rsidR="008C3AEA" w:rsidRPr="004F5C90" w14:paraId="1477BAF7" w14:textId="77777777" w:rsidTr="00622502">
        <w:trPr>
          <w:jc w:val="right"/>
        </w:trPr>
        <w:tc>
          <w:tcPr>
            <w:tcW w:w="1008" w:type="dxa"/>
            <w:vAlign w:val="bottom"/>
          </w:tcPr>
          <w:p w14:paraId="6C67B77F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50</w:t>
            </w:r>
          </w:p>
        </w:tc>
        <w:tc>
          <w:tcPr>
            <w:tcW w:w="1008" w:type="dxa"/>
            <w:vAlign w:val="bottom"/>
          </w:tcPr>
          <w:p w14:paraId="61F77C85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5π/6</w:t>
            </w:r>
          </w:p>
        </w:tc>
        <w:tc>
          <w:tcPr>
            <w:tcW w:w="1008" w:type="dxa"/>
            <w:vAlign w:val="bottom"/>
          </w:tcPr>
          <w:p w14:paraId="6E70DE0B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/2</w:t>
            </w:r>
          </w:p>
        </w:tc>
        <w:tc>
          <w:tcPr>
            <w:tcW w:w="1008" w:type="dxa"/>
            <w:vAlign w:val="bottom"/>
          </w:tcPr>
          <w:p w14:paraId="7B034321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473341FF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3</w:t>
            </w:r>
          </w:p>
        </w:tc>
      </w:tr>
      <w:tr w:rsidR="008C3AEA" w:rsidRPr="004F5C90" w14:paraId="4B6F34F7" w14:textId="77777777" w:rsidTr="00622502">
        <w:trPr>
          <w:jc w:val="right"/>
        </w:trPr>
        <w:tc>
          <w:tcPr>
            <w:tcW w:w="1008" w:type="dxa"/>
            <w:vAlign w:val="bottom"/>
          </w:tcPr>
          <w:p w14:paraId="504C5BB6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180</w:t>
            </w:r>
          </w:p>
        </w:tc>
        <w:tc>
          <w:tcPr>
            <w:tcW w:w="1008" w:type="dxa"/>
            <w:vAlign w:val="bottom"/>
          </w:tcPr>
          <w:p w14:paraId="1C6747FC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π</w:t>
            </w:r>
          </w:p>
        </w:tc>
        <w:tc>
          <w:tcPr>
            <w:tcW w:w="1008" w:type="dxa"/>
            <w:vAlign w:val="bottom"/>
          </w:tcPr>
          <w:p w14:paraId="4141537B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022C73B9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</w:t>
            </w:r>
          </w:p>
        </w:tc>
        <w:tc>
          <w:tcPr>
            <w:tcW w:w="1008" w:type="dxa"/>
            <w:vAlign w:val="bottom"/>
          </w:tcPr>
          <w:p w14:paraId="7E60321B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</w:tr>
      <w:tr w:rsidR="008C3AEA" w:rsidRPr="004F5C90" w14:paraId="7412F0F3" w14:textId="77777777" w:rsidTr="00622502">
        <w:trPr>
          <w:jc w:val="right"/>
        </w:trPr>
        <w:tc>
          <w:tcPr>
            <w:tcW w:w="1008" w:type="dxa"/>
            <w:vAlign w:val="bottom"/>
          </w:tcPr>
          <w:p w14:paraId="044FBB94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210</w:t>
            </w:r>
          </w:p>
        </w:tc>
        <w:tc>
          <w:tcPr>
            <w:tcW w:w="1008" w:type="dxa"/>
            <w:vAlign w:val="bottom"/>
          </w:tcPr>
          <w:p w14:paraId="01DBDA10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7π/6</w:t>
            </w:r>
          </w:p>
        </w:tc>
        <w:tc>
          <w:tcPr>
            <w:tcW w:w="1008" w:type="dxa"/>
            <w:vAlign w:val="bottom"/>
          </w:tcPr>
          <w:p w14:paraId="6A493B40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/2</w:t>
            </w:r>
          </w:p>
        </w:tc>
        <w:tc>
          <w:tcPr>
            <w:tcW w:w="1008" w:type="dxa"/>
            <w:vAlign w:val="bottom"/>
          </w:tcPr>
          <w:p w14:paraId="1673033C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554FDE60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3</w:t>
            </w:r>
          </w:p>
        </w:tc>
      </w:tr>
      <w:tr w:rsidR="008C3AEA" w:rsidRPr="004F5C90" w14:paraId="2CE64D3F" w14:textId="77777777" w:rsidTr="00622502">
        <w:trPr>
          <w:jc w:val="right"/>
        </w:trPr>
        <w:tc>
          <w:tcPr>
            <w:tcW w:w="1008" w:type="dxa"/>
            <w:vAlign w:val="bottom"/>
          </w:tcPr>
          <w:p w14:paraId="15B27F95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225</w:t>
            </w:r>
          </w:p>
        </w:tc>
        <w:tc>
          <w:tcPr>
            <w:tcW w:w="1008" w:type="dxa"/>
            <w:vAlign w:val="bottom"/>
          </w:tcPr>
          <w:p w14:paraId="7BD540C8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5π/4</w:t>
            </w:r>
          </w:p>
        </w:tc>
        <w:tc>
          <w:tcPr>
            <w:tcW w:w="1008" w:type="dxa"/>
            <w:vAlign w:val="bottom"/>
          </w:tcPr>
          <w:p w14:paraId="3F2327B3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42B6DF5C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7CA3A462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</w:t>
            </w:r>
          </w:p>
        </w:tc>
      </w:tr>
      <w:tr w:rsidR="008C3AEA" w:rsidRPr="004F5C90" w14:paraId="5250479F" w14:textId="77777777" w:rsidTr="00622502">
        <w:trPr>
          <w:jc w:val="right"/>
        </w:trPr>
        <w:tc>
          <w:tcPr>
            <w:tcW w:w="1008" w:type="dxa"/>
            <w:vAlign w:val="bottom"/>
          </w:tcPr>
          <w:p w14:paraId="1A2E374A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240</w:t>
            </w:r>
          </w:p>
        </w:tc>
        <w:tc>
          <w:tcPr>
            <w:tcW w:w="1008" w:type="dxa"/>
            <w:vAlign w:val="bottom"/>
          </w:tcPr>
          <w:p w14:paraId="7A0BDDB5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4π/3</w:t>
            </w:r>
          </w:p>
        </w:tc>
        <w:tc>
          <w:tcPr>
            <w:tcW w:w="1008" w:type="dxa"/>
            <w:vAlign w:val="bottom"/>
          </w:tcPr>
          <w:p w14:paraId="34456210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64CFDCA6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/2</w:t>
            </w:r>
          </w:p>
        </w:tc>
        <w:tc>
          <w:tcPr>
            <w:tcW w:w="1008" w:type="dxa"/>
            <w:vAlign w:val="bottom"/>
          </w:tcPr>
          <w:p w14:paraId="1550A82B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/>
                        <w:color w:val="auto"/>
                        <w:sz w:val="20"/>
                        <w:szCs w:val="20"/>
                      </w:rPr>
                      <m:t>3</m:t>
                    </m:r>
                  </m:e>
                </m:rad>
              </m:oMath>
            </m:oMathPara>
          </w:p>
        </w:tc>
      </w:tr>
      <w:tr w:rsidR="008C3AEA" w:rsidRPr="004F5C90" w14:paraId="6A4C864F" w14:textId="77777777" w:rsidTr="00622502">
        <w:trPr>
          <w:jc w:val="right"/>
        </w:trPr>
        <w:tc>
          <w:tcPr>
            <w:tcW w:w="1008" w:type="dxa"/>
            <w:vAlign w:val="bottom"/>
          </w:tcPr>
          <w:p w14:paraId="6CD87BF8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270</w:t>
            </w:r>
          </w:p>
        </w:tc>
        <w:tc>
          <w:tcPr>
            <w:tcW w:w="1008" w:type="dxa"/>
            <w:vAlign w:val="bottom"/>
          </w:tcPr>
          <w:p w14:paraId="4818D7CC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3π/2</w:t>
            </w:r>
          </w:p>
        </w:tc>
        <w:tc>
          <w:tcPr>
            <w:tcW w:w="1008" w:type="dxa"/>
            <w:vAlign w:val="bottom"/>
          </w:tcPr>
          <w:p w14:paraId="7C1B8CF0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</w:t>
            </w:r>
          </w:p>
        </w:tc>
        <w:tc>
          <w:tcPr>
            <w:tcW w:w="1008" w:type="dxa"/>
            <w:vAlign w:val="bottom"/>
          </w:tcPr>
          <w:p w14:paraId="47FADF9A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7E610011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∞</w:t>
            </w:r>
          </w:p>
        </w:tc>
      </w:tr>
      <w:tr w:rsidR="008C3AEA" w:rsidRPr="004F5C90" w14:paraId="18FC4719" w14:textId="77777777" w:rsidTr="00622502">
        <w:trPr>
          <w:jc w:val="right"/>
        </w:trPr>
        <w:tc>
          <w:tcPr>
            <w:tcW w:w="1008" w:type="dxa"/>
            <w:vAlign w:val="bottom"/>
          </w:tcPr>
          <w:p w14:paraId="14C9618A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300</w:t>
            </w:r>
          </w:p>
        </w:tc>
        <w:tc>
          <w:tcPr>
            <w:tcW w:w="1008" w:type="dxa"/>
            <w:vAlign w:val="bottom"/>
          </w:tcPr>
          <w:p w14:paraId="0CAFA0A3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5π/3</w:t>
            </w:r>
          </w:p>
        </w:tc>
        <w:tc>
          <w:tcPr>
            <w:tcW w:w="1008" w:type="dxa"/>
            <w:vAlign w:val="bottom"/>
          </w:tcPr>
          <w:p w14:paraId="48B234DA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77A26C67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/2</w:t>
            </w:r>
          </w:p>
        </w:tc>
        <w:tc>
          <w:tcPr>
            <w:tcW w:w="1008" w:type="dxa"/>
            <w:vAlign w:val="bottom"/>
          </w:tcPr>
          <w:p w14:paraId="2D25AA20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</w:p>
        </w:tc>
      </w:tr>
      <w:tr w:rsidR="008C3AEA" w:rsidRPr="004F5C90" w14:paraId="12589025" w14:textId="77777777" w:rsidTr="00622502">
        <w:trPr>
          <w:jc w:val="right"/>
        </w:trPr>
        <w:tc>
          <w:tcPr>
            <w:tcW w:w="1008" w:type="dxa"/>
            <w:vAlign w:val="bottom"/>
          </w:tcPr>
          <w:p w14:paraId="214049C6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315</w:t>
            </w:r>
          </w:p>
        </w:tc>
        <w:tc>
          <w:tcPr>
            <w:tcW w:w="1008" w:type="dxa"/>
            <w:vAlign w:val="bottom"/>
          </w:tcPr>
          <w:p w14:paraId="3A5AF38B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7π/4</w:t>
            </w:r>
          </w:p>
        </w:tc>
        <w:tc>
          <w:tcPr>
            <w:tcW w:w="1008" w:type="dxa"/>
            <w:vAlign w:val="bottom"/>
          </w:tcPr>
          <w:p w14:paraId="4E3DE154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36FA3872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38543A97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</w:t>
            </w:r>
          </w:p>
        </w:tc>
      </w:tr>
      <w:tr w:rsidR="008C3AEA" w:rsidRPr="004F5C90" w14:paraId="76FDECBB" w14:textId="77777777" w:rsidTr="00622502">
        <w:trPr>
          <w:jc w:val="right"/>
        </w:trPr>
        <w:tc>
          <w:tcPr>
            <w:tcW w:w="1008" w:type="dxa"/>
            <w:vAlign w:val="bottom"/>
          </w:tcPr>
          <w:p w14:paraId="6A9E9462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330</w:t>
            </w:r>
          </w:p>
        </w:tc>
        <w:tc>
          <w:tcPr>
            <w:tcW w:w="1008" w:type="dxa"/>
            <w:vAlign w:val="bottom"/>
          </w:tcPr>
          <w:p w14:paraId="60AF759A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11π/6</w:t>
            </w:r>
          </w:p>
        </w:tc>
        <w:tc>
          <w:tcPr>
            <w:tcW w:w="1008" w:type="dxa"/>
            <w:vAlign w:val="bottom"/>
          </w:tcPr>
          <w:p w14:paraId="463F7467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/2</w:t>
            </w:r>
          </w:p>
        </w:tc>
        <w:tc>
          <w:tcPr>
            <w:tcW w:w="1008" w:type="dxa"/>
            <w:vAlign w:val="bottom"/>
          </w:tcPr>
          <w:p w14:paraId="0B617CFF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3604F37E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3</w:t>
            </w:r>
          </w:p>
        </w:tc>
      </w:tr>
      <w:tr w:rsidR="008C3AEA" w:rsidRPr="004F5C90" w14:paraId="4DE85B37" w14:textId="77777777" w:rsidTr="00622502">
        <w:trPr>
          <w:jc w:val="right"/>
        </w:trPr>
        <w:tc>
          <w:tcPr>
            <w:tcW w:w="1008" w:type="dxa"/>
            <w:vAlign w:val="bottom"/>
          </w:tcPr>
          <w:p w14:paraId="066FB879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360</w:t>
            </w:r>
          </w:p>
        </w:tc>
        <w:tc>
          <w:tcPr>
            <w:tcW w:w="1008" w:type="dxa"/>
            <w:vAlign w:val="bottom"/>
          </w:tcPr>
          <w:p w14:paraId="0704BB39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2π</w:t>
            </w:r>
          </w:p>
        </w:tc>
        <w:tc>
          <w:tcPr>
            <w:tcW w:w="1008" w:type="dxa"/>
            <w:vAlign w:val="bottom"/>
          </w:tcPr>
          <w:p w14:paraId="5B8F3533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1FF8C7E9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</w:t>
            </w:r>
          </w:p>
        </w:tc>
        <w:tc>
          <w:tcPr>
            <w:tcW w:w="1008" w:type="dxa"/>
            <w:vAlign w:val="bottom"/>
          </w:tcPr>
          <w:p w14:paraId="2619FC14" w14:textId="77777777" w:rsidR="008C3AEA" w:rsidRPr="004F5C90" w:rsidRDefault="008C3AEA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</w:tr>
    </w:tbl>
    <w:p w14:paraId="06BF5269" w14:textId="0C0FF08C" w:rsidR="00E34757" w:rsidRPr="00E34757" w:rsidRDefault="008C3AEA" w:rsidP="00E34757">
      <w:pPr>
        <w:autoSpaceDE w:val="0"/>
        <w:autoSpaceDN w:val="0"/>
        <w:adjustRightInd w:val="0"/>
        <w:rPr>
          <w:b/>
        </w:rPr>
      </w:pPr>
      <w:r w:rsidRPr="00E34757">
        <w:t xml:space="preserve">10)  </w:t>
      </w:r>
      <w:r>
        <w:t>Calculate</w:t>
      </w:r>
      <w:r w:rsidRPr="00E34757">
        <w:t xml:space="preserve"> the exact value of </w:t>
      </w:r>
      <w:r>
        <w:t>tan</w:t>
      </w:r>
      <w:r w:rsidRPr="00E34757">
        <w:t>(</w:t>
      </w:r>
      <w:r>
        <w:t>5</w:t>
      </w:r>
      <w:r w:rsidRPr="00E34757">
        <w:rPr>
          <w:rFonts w:ascii="Cambria Math" w:hAnsi="Cambria Math" w:cs="Cambria Math"/>
        </w:rPr>
        <w:t>𝜋</w:t>
      </w:r>
      <w:r w:rsidRPr="00E34757">
        <w:t>/6)</w:t>
      </w:r>
    </w:p>
    <w:p w14:paraId="74C92C5B" w14:textId="0983AFEB" w:rsidR="006B1EFF" w:rsidRDefault="006B1EFF" w:rsidP="006B1EFF"/>
    <w:p w14:paraId="1C008677" w14:textId="77777777" w:rsidR="004F5C90" w:rsidRDefault="004F5C90" w:rsidP="006B1EFF"/>
    <w:p w14:paraId="64B79153" w14:textId="77777777" w:rsidR="00E34757" w:rsidRPr="006B1EFF" w:rsidRDefault="00E34757" w:rsidP="006B1EFF"/>
    <w:p w14:paraId="714EF723" w14:textId="356E3B2F" w:rsidR="00E34757" w:rsidRPr="00E34757" w:rsidRDefault="00E34757" w:rsidP="00E34757">
      <w:pPr>
        <w:autoSpaceDE w:val="0"/>
        <w:autoSpaceDN w:val="0"/>
        <w:adjustRightInd w:val="0"/>
        <w:rPr>
          <w:b/>
        </w:rPr>
      </w:pPr>
      <w:r w:rsidRPr="00E34757">
        <w:t xml:space="preserve">11)  </w:t>
      </w:r>
      <w:r w:rsidR="004F5C90">
        <w:t>Calculate</w:t>
      </w:r>
      <w:r w:rsidRPr="00E34757">
        <w:t xml:space="preserve"> the exact value of</w:t>
      </w:r>
      <w:r>
        <w:t xml:space="preserve"> </w:t>
      </w:r>
      <w:r w:rsidRPr="00E34757">
        <w:t>s</w:t>
      </w:r>
      <w:r>
        <w:t>ec (5</w:t>
      </w:r>
      <w:r w:rsidRPr="00E34757">
        <w:rPr>
          <w:rFonts w:ascii="Cambria Math" w:hAnsi="Cambria Math" w:cs="Cambria Math"/>
        </w:rPr>
        <w:t>𝜋</w:t>
      </w:r>
      <w:r w:rsidRPr="00E34757">
        <w:t xml:space="preserve">/6) </w:t>
      </w:r>
    </w:p>
    <w:p w14:paraId="7D6BFFAF" w14:textId="77777777" w:rsidR="00CE5196" w:rsidRPr="00CD195C" w:rsidRDefault="00CE5196" w:rsidP="00CE51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333CD416" w14:textId="77777777" w:rsidR="00E34757" w:rsidRDefault="00E34757"/>
    <w:p w14:paraId="3FA11F0B" w14:textId="77777777" w:rsidR="00E34757" w:rsidRDefault="00E34757"/>
    <w:p w14:paraId="2330B4AD" w14:textId="77777777" w:rsidR="00E34757" w:rsidRDefault="00E34757"/>
    <w:p w14:paraId="1E9015DC" w14:textId="77777777" w:rsidR="00E34757" w:rsidRDefault="00E34757"/>
    <w:p w14:paraId="18A35791" w14:textId="77777777" w:rsidR="00E34757" w:rsidRDefault="00E34757"/>
    <w:p w14:paraId="4D630375" w14:textId="77777777" w:rsidR="00E34757" w:rsidRDefault="00E34757"/>
    <w:p w14:paraId="6A8878AB" w14:textId="77777777" w:rsidR="00E34757" w:rsidRDefault="00E34757"/>
    <w:p w14:paraId="108A17CF" w14:textId="77777777" w:rsidR="00E34757" w:rsidRDefault="00E34757"/>
    <w:p w14:paraId="1CC011F4" w14:textId="77777777" w:rsidR="00E34757" w:rsidRDefault="00E34757"/>
    <w:p w14:paraId="0F7D887F" w14:textId="77777777" w:rsidR="00E34757" w:rsidRDefault="00E34757"/>
    <w:p w14:paraId="5DEA3538" w14:textId="77777777" w:rsidR="00E34757" w:rsidRDefault="00E34757"/>
    <w:p w14:paraId="7D089150" w14:textId="77777777" w:rsidR="00E34757" w:rsidRDefault="00E34757"/>
    <w:p w14:paraId="48DBA45E" w14:textId="77777777" w:rsidR="008B3027" w:rsidRPr="00CE5196" w:rsidRDefault="00E605CC" w:rsidP="00CD195C">
      <w:r>
        <w:rPr>
          <w:rFonts w:eastAsiaTheme="minorHAnsi"/>
          <w:noProof/>
          <w:color w:val="auto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74475A5" wp14:editId="09A89EBB">
                <wp:simplePos x="0" y="0"/>
                <wp:positionH relativeFrom="column">
                  <wp:posOffset>3543299</wp:posOffset>
                </wp:positionH>
                <wp:positionV relativeFrom="paragraph">
                  <wp:posOffset>81280</wp:posOffset>
                </wp:positionV>
                <wp:extent cx="3084195" cy="1238250"/>
                <wp:effectExtent l="0" t="0" r="1905" b="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84195" cy="1238250"/>
                          <a:chOff x="0" y="0"/>
                          <a:chExt cx="3703320" cy="1889760"/>
                        </a:xfrm>
                      </wpg:grpSpPr>
                      <pic:pic xmlns:pic="http://schemas.openxmlformats.org/drawingml/2006/picture">
                        <pic:nvPicPr>
                          <pic:cNvPr id="4099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5240"/>
                            <a:ext cx="3703320" cy="1859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84960" y="0"/>
                            <a:ext cx="25908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690FFE" w14:textId="77777777" w:rsidR="00172A65" w:rsidRPr="00172A65" w:rsidRDefault="00172A65" w:rsidP="00172A65">
                              <w:pPr>
                                <w:rPr>
                                  <w:b/>
                                  <w:color w:val="auto"/>
                                </w:rPr>
                              </w:pPr>
                              <w:r w:rsidRPr="00172A65">
                                <w:rPr>
                                  <w:b/>
                                  <w:color w:val="auto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93520" y="1615440"/>
                            <a:ext cx="4724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5D78E6" w14:textId="77777777" w:rsidR="00172A65" w:rsidRPr="00172A65" w:rsidRDefault="00172A65" w:rsidP="00172A65">
                              <w:pPr>
                                <w:rPr>
                                  <w:b/>
                                  <w:color w:val="auto"/>
                                </w:rPr>
                              </w:pPr>
                              <w:r>
                                <w:rPr>
                                  <w:b/>
                                  <w:color w:val="auto"/>
                                </w:rPr>
                                <w:t xml:space="preserve">- </w:t>
                              </w:r>
                              <w:r w:rsidRPr="00172A65">
                                <w:rPr>
                                  <w:b/>
                                  <w:color w:val="auto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93520" y="1188720"/>
                            <a:ext cx="4724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A9EC40" w14:textId="77777777" w:rsidR="00172A65" w:rsidRPr="00172A65" w:rsidRDefault="00172A65" w:rsidP="00172A65">
                              <w:pPr>
                                <w:rPr>
                                  <w:b/>
                                  <w:color w:val="auto"/>
                                </w:rPr>
                              </w:pPr>
                              <w:r>
                                <w:rPr>
                                  <w:b/>
                                  <w:color w:val="auto"/>
                                </w:rPr>
                                <w:t>-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54480" y="396240"/>
                            <a:ext cx="4724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010BF7" w14:textId="77777777" w:rsidR="00172A65" w:rsidRPr="00172A65" w:rsidRDefault="00172A65" w:rsidP="00172A65">
                              <w:pPr>
                                <w:rPr>
                                  <w:b/>
                                  <w:color w:val="auto"/>
                                </w:rPr>
                              </w:pPr>
                              <w:r>
                                <w:rPr>
                                  <w:b/>
                                  <w:color w:val="auto"/>
                                </w:rPr>
                                <w:t xml:space="preserve">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4475A5" id="Group 15" o:spid="_x0000_s1066" style="position:absolute;margin-left:279pt;margin-top:6.4pt;width:242.85pt;height:97.5pt;z-index:251658240;mso-width-relative:margin;mso-height-relative:margin" coordsize="37033,188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">
                <v:shape id="Picture 3" o:spid="_x0000_s1067" type="#_x0000_t75" style="position:absolute;top:152;width:37033;height:185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">
                  <v:imagedata r:id="rId13" o:title=""/>
                </v:shape>
                <v:shape id="_x0000_s1068" type="#_x0000_t202" style="position:absolute;left:15849;width:2591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33690FFE" w14:textId="77777777" w:rsidR="00172A65" w:rsidRPr="00172A65" w:rsidRDefault="00172A65" w:rsidP="00172A65">
                        <w:pPr>
                          <w:rPr>
                            <w:b/>
                            <w:color w:val="auto"/>
                          </w:rPr>
                        </w:pPr>
                        <w:r w:rsidRPr="00172A65">
                          <w:rPr>
                            <w:b/>
                            <w:color w:val="auto"/>
                          </w:rPr>
                          <w:t>4</w:t>
                        </w:r>
                      </w:p>
                    </w:txbxContent>
                  </v:textbox>
                </v:shape>
                <v:shape id="_x0000_s1069" type="#_x0000_t202" style="position:absolute;left:14935;top:16154;width:4724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295D78E6" w14:textId="77777777" w:rsidR="00172A65" w:rsidRPr="00172A65" w:rsidRDefault="00172A65" w:rsidP="00172A65">
                        <w:pPr>
                          <w:rPr>
                            <w:b/>
                            <w:color w:val="auto"/>
                          </w:rPr>
                        </w:pPr>
                        <w:r>
                          <w:rPr>
                            <w:b/>
                            <w:color w:val="auto"/>
                          </w:rPr>
                          <w:t xml:space="preserve">- </w:t>
                        </w:r>
                        <w:r w:rsidRPr="00172A65">
                          <w:rPr>
                            <w:b/>
                            <w:color w:val="auto"/>
                          </w:rPr>
                          <w:t>4</w:t>
                        </w:r>
                      </w:p>
                    </w:txbxContent>
                  </v:textbox>
                </v:shape>
                <v:shape id="_x0000_s1070" type="#_x0000_t202" style="position:absolute;left:14935;top:11887;width:4724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03A9EC40" w14:textId="77777777" w:rsidR="00172A65" w:rsidRPr="00172A65" w:rsidRDefault="00172A65" w:rsidP="00172A65">
                        <w:pPr>
                          <w:rPr>
                            <w:b/>
                            <w:color w:val="auto"/>
                          </w:rPr>
                        </w:pPr>
                        <w:r>
                          <w:rPr>
                            <w:b/>
                            <w:color w:val="auto"/>
                          </w:rPr>
                          <w:t>- 2</w:t>
                        </w:r>
                      </w:p>
                    </w:txbxContent>
                  </v:textbox>
                </v:shape>
                <v:shape id="_x0000_s1071" type="#_x0000_t202" style="position:absolute;left:15544;top:3962;width:4725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7010BF7" w14:textId="77777777" w:rsidR="00172A65" w:rsidRPr="00172A65" w:rsidRDefault="00172A65" w:rsidP="00172A65">
                        <w:pPr>
                          <w:rPr>
                            <w:b/>
                            <w:color w:val="auto"/>
                          </w:rPr>
                        </w:pPr>
                        <w:r>
                          <w:rPr>
                            <w:b/>
                            <w:color w:val="auto"/>
                          </w:rPr>
                          <w:t xml:space="preserve">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34757">
        <w:t>12</w:t>
      </w:r>
      <w:r w:rsidR="008B3027" w:rsidRPr="00CE5196">
        <w:t xml:space="preserve">)  What is the amplitude of the graph? </w:t>
      </w:r>
    </w:p>
    <w:p w14:paraId="2D3D76E0" w14:textId="77777777" w:rsidR="008B3027" w:rsidRPr="008B3027" w:rsidRDefault="008B3027" w:rsidP="008B3027">
      <w:pPr>
        <w:autoSpaceDE w:val="0"/>
        <w:autoSpaceDN w:val="0"/>
        <w:adjustRightInd w:val="0"/>
        <w:rPr>
          <w:sz w:val="8"/>
          <w:szCs w:val="8"/>
        </w:rPr>
      </w:pPr>
    </w:p>
    <w:p w14:paraId="2A064937" w14:textId="77777777" w:rsidR="008B3027" w:rsidRDefault="008B3027" w:rsidP="008B3027">
      <w:pPr>
        <w:autoSpaceDE w:val="0"/>
        <w:autoSpaceDN w:val="0"/>
        <w:adjustRightInd w:val="0"/>
        <w:ind w:firstLine="720"/>
      </w:pPr>
      <w:r w:rsidRPr="00376509">
        <w:t xml:space="preserve">a)  1 </w:t>
      </w:r>
      <w:r w:rsidRPr="00376509">
        <w:tab/>
      </w:r>
      <w:r w:rsidRPr="00376509">
        <w:tab/>
      </w:r>
      <w:r w:rsidRPr="00376509">
        <w:tab/>
      </w:r>
    </w:p>
    <w:p w14:paraId="4E3394A7" w14:textId="77777777" w:rsidR="008B3027" w:rsidRPr="008B3027" w:rsidRDefault="008B3027" w:rsidP="008B3027">
      <w:pPr>
        <w:autoSpaceDE w:val="0"/>
        <w:autoSpaceDN w:val="0"/>
        <w:adjustRightInd w:val="0"/>
        <w:ind w:firstLine="720"/>
        <w:rPr>
          <w:sz w:val="8"/>
          <w:szCs w:val="8"/>
        </w:rPr>
      </w:pPr>
    </w:p>
    <w:p w14:paraId="2BDAA40F" w14:textId="77777777" w:rsidR="008B3027" w:rsidRDefault="008B3027" w:rsidP="008B3027">
      <w:pPr>
        <w:autoSpaceDE w:val="0"/>
        <w:autoSpaceDN w:val="0"/>
        <w:adjustRightInd w:val="0"/>
        <w:ind w:firstLine="720"/>
      </w:pPr>
      <w:r w:rsidRPr="00376509">
        <w:t xml:space="preserve">b)  4 </w:t>
      </w:r>
      <w:r w:rsidRPr="00376509">
        <w:tab/>
      </w:r>
      <w:r w:rsidRPr="00376509">
        <w:tab/>
      </w:r>
      <w:r w:rsidRPr="00376509">
        <w:tab/>
      </w:r>
    </w:p>
    <w:p w14:paraId="7DD4A1AC" w14:textId="77777777" w:rsidR="008B3027" w:rsidRPr="008B3027" w:rsidRDefault="008B3027" w:rsidP="008B3027">
      <w:pPr>
        <w:autoSpaceDE w:val="0"/>
        <w:autoSpaceDN w:val="0"/>
        <w:adjustRightInd w:val="0"/>
        <w:ind w:firstLine="720"/>
        <w:rPr>
          <w:sz w:val="8"/>
          <w:szCs w:val="8"/>
        </w:rPr>
      </w:pPr>
    </w:p>
    <w:p w14:paraId="614B3599" w14:textId="77777777" w:rsidR="008B3027" w:rsidRDefault="008B3027" w:rsidP="008B3027">
      <w:pPr>
        <w:autoSpaceDE w:val="0"/>
        <w:autoSpaceDN w:val="0"/>
        <w:adjustRightInd w:val="0"/>
        <w:ind w:firstLine="720"/>
      </w:pPr>
      <w:r w:rsidRPr="00376509">
        <w:rPr>
          <w:iCs/>
        </w:rPr>
        <w:t>c)</w:t>
      </w:r>
      <w:r w:rsidRPr="00376509">
        <w:rPr>
          <w:i/>
          <w:iCs/>
        </w:rPr>
        <w:t xml:space="preserve">  </w:t>
      </w:r>
      <w:r w:rsidRPr="00376509">
        <w:rPr>
          <w:rFonts w:ascii="Cambria Math" w:hAnsi="Cambria Math" w:cs="Cambria Math"/>
        </w:rPr>
        <w:t>𝜋</w:t>
      </w:r>
      <w:r w:rsidRPr="00376509">
        <w:t xml:space="preserve"> </w:t>
      </w:r>
      <w:r w:rsidRPr="00376509">
        <w:tab/>
      </w:r>
      <w:r w:rsidRPr="00376509">
        <w:tab/>
      </w:r>
      <w:r w:rsidRPr="00376509">
        <w:tab/>
      </w:r>
    </w:p>
    <w:p w14:paraId="1D542100" w14:textId="77777777" w:rsidR="008B3027" w:rsidRPr="008B3027" w:rsidRDefault="008B3027" w:rsidP="008B3027">
      <w:pPr>
        <w:autoSpaceDE w:val="0"/>
        <w:autoSpaceDN w:val="0"/>
        <w:adjustRightInd w:val="0"/>
        <w:ind w:firstLine="720"/>
        <w:rPr>
          <w:sz w:val="8"/>
          <w:szCs w:val="8"/>
        </w:rPr>
      </w:pPr>
    </w:p>
    <w:p w14:paraId="3F82BE7D" w14:textId="77777777" w:rsidR="008B3027" w:rsidRPr="00376509" w:rsidRDefault="008B3027" w:rsidP="008B3027">
      <w:pPr>
        <w:autoSpaceDE w:val="0"/>
        <w:autoSpaceDN w:val="0"/>
        <w:adjustRightInd w:val="0"/>
        <w:ind w:firstLine="720"/>
      </w:pPr>
      <w:r w:rsidRPr="00376509">
        <w:t xml:space="preserve">d)  </w:t>
      </w:r>
      <w:r w:rsidR="00E34757">
        <w:t>8</w:t>
      </w:r>
      <w:r w:rsidRPr="00376509">
        <w:t xml:space="preserve"> </w:t>
      </w:r>
    </w:p>
    <w:p w14:paraId="15D291D0" w14:textId="77777777" w:rsidR="008B3027" w:rsidRPr="00376509" w:rsidRDefault="008B3027" w:rsidP="008B3027">
      <w:pPr>
        <w:rPr>
          <w:rFonts w:eastAsiaTheme="minorHAnsi"/>
          <w:color w:val="auto"/>
        </w:rPr>
      </w:pPr>
    </w:p>
    <w:p w14:paraId="5E83C10B" w14:textId="77777777" w:rsidR="008B3027" w:rsidRDefault="00E605CC" w:rsidP="00CE5196">
      <w:pPr>
        <w:rPr>
          <w:rFonts w:eastAsiaTheme="minorHAnsi"/>
          <w:color w:val="auto"/>
        </w:rPr>
      </w:pPr>
      <w:r w:rsidRPr="006B37D9">
        <w:rPr>
          <w:b/>
          <w:noProof/>
        </w:rPr>
        <w:drawing>
          <wp:anchor distT="0" distB="0" distL="114300" distR="114300" simplePos="0" relativeHeight="251660288" behindDoc="1" locked="0" layoutInCell="1" allowOverlap="1" wp14:anchorId="7A479A56" wp14:editId="3DCCC898">
            <wp:simplePos x="0" y="0"/>
            <wp:positionH relativeFrom="column">
              <wp:posOffset>3552825</wp:posOffset>
            </wp:positionH>
            <wp:positionV relativeFrom="paragraph">
              <wp:posOffset>59690</wp:posOffset>
            </wp:positionV>
            <wp:extent cx="2419350" cy="1214237"/>
            <wp:effectExtent l="0" t="0" r="0" b="5080"/>
            <wp:wrapNone/>
            <wp:docPr id="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2" t="8787" r="3269" b="9623"/>
                    <a:stretch/>
                  </pic:blipFill>
                  <pic:spPr bwMode="auto">
                    <a:xfrm>
                      <a:off x="0" y="0"/>
                      <a:ext cx="2455402" cy="1232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4757">
        <w:rPr>
          <w:rFonts w:eastAsiaTheme="minorHAnsi"/>
          <w:color w:val="auto"/>
        </w:rPr>
        <w:t>13</w:t>
      </w:r>
      <w:r>
        <w:rPr>
          <w:rFonts w:eastAsiaTheme="minorHAnsi"/>
          <w:color w:val="auto"/>
        </w:rPr>
        <w:t xml:space="preserve">)  What is the </w:t>
      </w:r>
      <w:r w:rsidR="00E34757">
        <w:rPr>
          <w:rFonts w:eastAsiaTheme="minorHAnsi"/>
          <w:color w:val="auto"/>
        </w:rPr>
        <w:t>period</w:t>
      </w:r>
      <w:r>
        <w:rPr>
          <w:rFonts w:eastAsiaTheme="minorHAnsi"/>
          <w:color w:val="auto"/>
        </w:rPr>
        <w:t xml:space="preserve"> of the graph?</w:t>
      </w:r>
    </w:p>
    <w:p w14:paraId="7F919E08" w14:textId="77777777" w:rsidR="00E605CC" w:rsidRPr="008B3027" w:rsidRDefault="00E605CC" w:rsidP="00E605CC">
      <w:pPr>
        <w:autoSpaceDE w:val="0"/>
        <w:autoSpaceDN w:val="0"/>
        <w:adjustRightInd w:val="0"/>
        <w:rPr>
          <w:sz w:val="8"/>
          <w:szCs w:val="8"/>
        </w:rPr>
      </w:pPr>
    </w:p>
    <w:p w14:paraId="10688D59" w14:textId="77777777" w:rsidR="00E605CC" w:rsidRDefault="00E605CC" w:rsidP="00E605CC">
      <w:pPr>
        <w:autoSpaceDE w:val="0"/>
        <w:autoSpaceDN w:val="0"/>
        <w:adjustRightInd w:val="0"/>
        <w:ind w:firstLine="720"/>
      </w:pPr>
      <w:r w:rsidRPr="00376509">
        <w:t xml:space="preserve">a)  1 </w:t>
      </w:r>
      <w:r w:rsidRPr="00376509">
        <w:tab/>
      </w:r>
      <w:r w:rsidRPr="00376509">
        <w:tab/>
      </w:r>
      <w:r w:rsidRPr="00376509">
        <w:tab/>
      </w:r>
    </w:p>
    <w:p w14:paraId="16034D4D" w14:textId="77777777" w:rsidR="00E605CC" w:rsidRPr="008B3027" w:rsidRDefault="00E605CC" w:rsidP="00E605CC">
      <w:pPr>
        <w:autoSpaceDE w:val="0"/>
        <w:autoSpaceDN w:val="0"/>
        <w:adjustRightInd w:val="0"/>
        <w:ind w:firstLine="720"/>
        <w:rPr>
          <w:sz w:val="8"/>
          <w:szCs w:val="8"/>
        </w:rPr>
      </w:pPr>
    </w:p>
    <w:p w14:paraId="17B93EC5" w14:textId="77777777" w:rsidR="00E605CC" w:rsidRDefault="00E605CC" w:rsidP="00E605CC">
      <w:pPr>
        <w:autoSpaceDE w:val="0"/>
        <w:autoSpaceDN w:val="0"/>
        <w:adjustRightInd w:val="0"/>
        <w:ind w:firstLine="720"/>
      </w:pPr>
      <w:r w:rsidRPr="00376509">
        <w:t xml:space="preserve">b)  4 </w:t>
      </w:r>
      <w:r w:rsidRPr="00376509">
        <w:tab/>
      </w:r>
      <w:r w:rsidRPr="00376509">
        <w:tab/>
      </w:r>
      <w:r w:rsidRPr="00376509">
        <w:tab/>
      </w:r>
    </w:p>
    <w:p w14:paraId="38A9BD18" w14:textId="77777777" w:rsidR="00E605CC" w:rsidRPr="008B3027" w:rsidRDefault="00E605CC" w:rsidP="00E605CC">
      <w:pPr>
        <w:autoSpaceDE w:val="0"/>
        <w:autoSpaceDN w:val="0"/>
        <w:adjustRightInd w:val="0"/>
        <w:ind w:firstLine="720"/>
        <w:rPr>
          <w:sz w:val="8"/>
          <w:szCs w:val="8"/>
        </w:rPr>
      </w:pPr>
    </w:p>
    <w:p w14:paraId="62C81E07" w14:textId="77777777" w:rsidR="00E605CC" w:rsidRDefault="00E605CC" w:rsidP="00E605CC">
      <w:pPr>
        <w:autoSpaceDE w:val="0"/>
        <w:autoSpaceDN w:val="0"/>
        <w:adjustRightInd w:val="0"/>
        <w:ind w:firstLine="720"/>
      </w:pPr>
      <w:r w:rsidRPr="00376509">
        <w:rPr>
          <w:iCs/>
        </w:rPr>
        <w:t>c)</w:t>
      </w:r>
      <w:r w:rsidRPr="00376509">
        <w:rPr>
          <w:i/>
          <w:iCs/>
        </w:rPr>
        <w:t xml:space="preserve">  </w:t>
      </w:r>
      <w:r w:rsidRPr="00376509">
        <w:rPr>
          <w:rFonts w:ascii="Cambria Math" w:hAnsi="Cambria Math" w:cs="Cambria Math"/>
        </w:rPr>
        <w:t>𝜋</w:t>
      </w:r>
      <w:r w:rsidRPr="00376509">
        <w:t xml:space="preserve"> </w:t>
      </w:r>
      <w:r w:rsidRPr="00376509">
        <w:tab/>
      </w:r>
      <w:r w:rsidRPr="00376509">
        <w:tab/>
      </w:r>
      <w:r w:rsidRPr="00376509">
        <w:tab/>
      </w:r>
    </w:p>
    <w:p w14:paraId="3234EA5B" w14:textId="77777777" w:rsidR="00E605CC" w:rsidRPr="008B3027" w:rsidRDefault="00E605CC" w:rsidP="00E605CC">
      <w:pPr>
        <w:autoSpaceDE w:val="0"/>
        <w:autoSpaceDN w:val="0"/>
        <w:adjustRightInd w:val="0"/>
        <w:ind w:firstLine="720"/>
        <w:rPr>
          <w:sz w:val="8"/>
          <w:szCs w:val="8"/>
        </w:rPr>
      </w:pPr>
    </w:p>
    <w:p w14:paraId="330F698B" w14:textId="77777777" w:rsidR="00E605CC" w:rsidRPr="00376509" w:rsidRDefault="00E605CC" w:rsidP="00E605CC">
      <w:pPr>
        <w:autoSpaceDE w:val="0"/>
        <w:autoSpaceDN w:val="0"/>
        <w:adjustRightInd w:val="0"/>
        <w:ind w:firstLine="720"/>
      </w:pPr>
      <w:r w:rsidRPr="00376509">
        <w:t xml:space="preserve">d)  2 </w:t>
      </w:r>
    </w:p>
    <w:p w14:paraId="7150D415" w14:textId="77777777" w:rsidR="00E605CC" w:rsidRPr="00D578BA" w:rsidRDefault="00E605CC" w:rsidP="00E605CC">
      <w:pPr>
        <w:rPr>
          <w:rFonts w:eastAsiaTheme="minorHAnsi"/>
          <w:color w:val="auto"/>
        </w:rPr>
      </w:pPr>
    </w:p>
    <w:p w14:paraId="243B1C4E" w14:textId="19CB2622" w:rsidR="00D413EE" w:rsidRDefault="00D578BA">
      <w:pPr>
        <w:rPr>
          <w:bdr w:val="none" w:sz="0" w:space="0" w:color="auto" w:frame="1"/>
        </w:rPr>
      </w:pPr>
      <w:r w:rsidRPr="00D578BA">
        <w:rPr>
          <w:bdr w:val="none" w:sz="0" w:space="0" w:color="auto" w:frame="1"/>
        </w:rPr>
        <w:t xml:space="preserve">14)  </w:t>
      </w:r>
      <w:r>
        <w:rPr>
          <w:bdr w:val="none" w:sz="0" w:space="0" w:color="auto" w:frame="1"/>
        </w:rPr>
        <w:t>The period of a transformed sine function is 3</w:t>
      </w:r>
      <w:r w:rsidRPr="00376509">
        <w:rPr>
          <w:rFonts w:ascii="Cambria Math" w:hAnsi="Cambria Math" w:cs="Cambria Math"/>
        </w:rPr>
        <w:t>𝜋</w:t>
      </w:r>
      <w:r w:rsidR="001D1157">
        <w:rPr>
          <w:bdr w:val="none" w:sz="0" w:space="0" w:color="auto" w:frame="1"/>
        </w:rPr>
        <w:t xml:space="preserve">.  </w:t>
      </w:r>
      <w:r>
        <w:rPr>
          <w:bdr w:val="none" w:sz="0" w:space="0" w:color="auto" w:frame="1"/>
        </w:rPr>
        <w:t>What is the frequency?</w:t>
      </w:r>
    </w:p>
    <w:p w14:paraId="0AB9AE50" w14:textId="73CA392B" w:rsidR="00D413EE" w:rsidRDefault="00D413EE">
      <w:pPr>
        <w:rPr>
          <w:bdr w:val="none" w:sz="0" w:space="0" w:color="auto" w:frame="1"/>
        </w:rPr>
      </w:pPr>
    </w:p>
    <w:p w14:paraId="30000AA7" w14:textId="77777777" w:rsidR="001D1157" w:rsidRDefault="001D1157">
      <w:pPr>
        <w:rPr>
          <w:bdr w:val="none" w:sz="0" w:space="0" w:color="auto" w:frame="1"/>
        </w:rPr>
      </w:pPr>
    </w:p>
    <w:p w14:paraId="1060DB9A" w14:textId="77777777" w:rsidR="00D413EE" w:rsidRDefault="00D413EE">
      <w:pPr>
        <w:rPr>
          <w:bdr w:val="none" w:sz="0" w:space="0" w:color="auto" w:frame="1"/>
        </w:rPr>
      </w:pPr>
    </w:p>
    <w:p w14:paraId="6ED560AF" w14:textId="77777777" w:rsidR="00CD195C" w:rsidRPr="00CD195C" w:rsidRDefault="00CD195C" w:rsidP="00CD195C">
      <w:pPr>
        <w:shd w:val="clear" w:color="auto" w:fill="FFFFFF"/>
        <w:rPr>
          <w:b/>
          <w:sz w:val="28"/>
          <w:szCs w:val="28"/>
          <w:bdr w:val="none" w:sz="0" w:space="0" w:color="auto" w:frame="1"/>
        </w:rPr>
      </w:pPr>
      <w:r w:rsidRPr="00CD195C">
        <w:rPr>
          <w:b/>
          <w:sz w:val="28"/>
          <w:szCs w:val="28"/>
          <w:bdr w:val="none" w:sz="0" w:space="0" w:color="auto" w:frame="1"/>
        </w:rPr>
        <w:t>Inverse Trig Functions</w:t>
      </w:r>
    </w:p>
    <w:p w14:paraId="0AEB0D31" w14:textId="77777777" w:rsidR="00CD195C" w:rsidRPr="00CD195C" w:rsidRDefault="00CD195C" w:rsidP="00CD195C">
      <w:pPr>
        <w:shd w:val="clear" w:color="auto" w:fill="FFFFFF"/>
        <w:rPr>
          <w:sz w:val="8"/>
          <w:szCs w:val="8"/>
          <w:bdr w:val="none" w:sz="0" w:space="0" w:color="auto" w:frame="1"/>
        </w:rPr>
      </w:pPr>
    </w:p>
    <w:p w14:paraId="7665CEC3" w14:textId="3DCA9BC9" w:rsidR="00CD195C" w:rsidRPr="00F42CA3" w:rsidRDefault="00E605CC" w:rsidP="00CD195C">
      <w:pPr>
        <w:shd w:val="clear" w:color="auto" w:fill="FFFFFF"/>
        <w:rPr>
          <w:color w:val="00B0F0"/>
        </w:rPr>
      </w:pPr>
      <w:r>
        <w:rPr>
          <w:bdr w:val="none" w:sz="0" w:space="0" w:color="auto" w:frame="1"/>
        </w:rPr>
        <w:t>1</w:t>
      </w:r>
      <w:r w:rsidR="00D578BA">
        <w:rPr>
          <w:bdr w:val="none" w:sz="0" w:space="0" w:color="auto" w:frame="1"/>
        </w:rPr>
        <w:t>5</w:t>
      </w:r>
      <w:r>
        <w:rPr>
          <w:bdr w:val="none" w:sz="0" w:space="0" w:color="auto" w:frame="1"/>
        </w:rPr>
        <w:t xml:space="preserve">)  </w:t>
      </w:r>
      <w:r w:rsidR="004F5C90">
        <w:rPr>
          <w:bdr w:val="none" w:sz="0" w:space="0" w:color="auto" w:frame="1"/>
        </w:rPr>
        <w:t>Calculate</w:t>
      </w:r>
      <w:r w:rsidR="0050259B">
        <w:rPr>
          <w:bdr w:val="none" w:sz="0" w:space="0" w:color="auto" w:frame="1"/>
        </w:rPr>
        <w:t xml:space="preserve"> the angle in radians:  </w:t>
      </w:r>
      <w:r w:rsidR="00CD195C" w:rsidRPr="00CD195C">
        <w:rPr>
          <w:bdr w:val="none" w:sz="0" w:space="0" w:color="auto" w:frame="1"/>
        </w:rPr>
        <w:t>cos</w:t>
      </w:r>
      <w:r w:rsidR="00CD195C" w:rsidRPr="00CD195C">
        <w:rPr>
          <w:bdr w:val="none" w:sz="0" w:space="0" w:color="auto" w:frame="1"/>
          <w:vertAlign w:val="superscript"/>
        </w:rPr>
        <w:t>−1</w:t>
      </w:r>
      <w:r w:rsidR="00CD195C" w:rsidRPr="00CD195C">
        <w:rPr>
          <w:bdr w:val="none" w:sz="0" w:space="0" w:color="auto" w:frame="1"/>
        </w:rPr>
        <w:t>(</w:t>
      </w: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color w:val="auto"/>
              </w:rPr>
            </m:ctrlPr>
          </m:radPr>
          <m:deg/>
          <m:e>
            <m:r>
              <w:rPr>
                <w:rFonts w:ascii="Cambria Math" w:eastAsiaTheme="minorHAnsi" w:hAnsi="Cambria Math"/>
                <w:color w:val="auto"/>
              </w:rPr>
              <m:t>3</m:t>
            </m:r>
          </m:e>
        </m:rad>
      </m:oMath>
      <w:r w:rsidR="00CD195C" w:rsidRPr="00FE7BFB">
        <w:rPr>
          <w:rFonts w:eastAsiaTheme="minorHAnsi"/>
          <w:color w:val="auto"/>
        </w:rPr>
        <w:t>/2</w:t>
      </w:r>
      <w:r w:rsidR="00CD195C" w:rsidRPr="00CD195C">
        <w:rPr>
          <w:bdr w:val="none" w:sz="0" w:space="0" w:color="auto" w:frame="1"/>
        </w:rPr>
        <w:t>)</w:t>
      </w:r>
      <w:r w:rsidR="00CD195C" w:rsidRPr="00CD195C">
        <w:t xml:space="preserve"> </w:t>
      </w:r>
      <w:r w:rsidR="00CD195C">
        <w:t>=</w:t>
      </w:r>
      <w:r w:rsidR="00CD195C" w:rsidRPr="00F42CA3">
        <w:rPr>
          <w:color w:val="00B0F0"/>
        </w:rPr>
        <w:t xml:space="preserve"> </w:t>
      </w:r>
    </w:p>
    <w:p w14:paraId="3ABA175C" w14:textId="0CA56F07" w:rsidR="00E34757" w:rsidRDefault="00E34757" w:rsidP="00CD195C">
      <w:pPr>
        <w:shd w:val="clear" w:color="auto" w:fill="FFFFFF"/>
        <w:rPr>
          <w:color w:val="00B0F0"/>
        </w:rPr>
      </w:pPr>
    </w:p>
    <w:p w14:paraId="41A12886" w14:textId="77777777" w:rsidR="001D1157" w:rsidRDefault="001D1157" w:rsidP="00CD195C">
      <w:pPr>
        <w:shd w:val="clear" w:color="auto" w:fill="FFFFFF"/>
        <w:rPr>
          <w:color w:val="00B0F0"/>
        </w:rPr>
      </w:pPr>
    </w:p>
    <w:p w14:paraId="4CED4BAE" w14:textId="2B5C9FCB" w:rsidR="001D1157" w:rsidRDefault="001D1157">
      <w:pPr>
        <w:rPr>
          <w:bdr w:val="none" w:sz="0" w:space="0" w:color="auto" w:frame="1"/>
        </w:rPr>
      </w:pPr>
    </w:p>
    <w:p w14:paraId="101EFC77" w14:textId="467D3EC8" w:rsidR="00CD195C" w:rsidRPr="001D1157" w:rsidRDefault="00E34757" w:rsidP="00CD195C">
      <w:pPr>
        <w:shd w:val="clear" w:color="auto" w:fill="FFFFFF"/>
        <w:rPr>
          <w:color w:val="00B0F0"/>
        </w:rPr>
      </w:pPr>
      <w:r>
        <w:rPr>
          <w:bdr w:val="none" w:sz="0" w:space="0" w:color="auto" w:frame="1"/>
        </w:rPr>
        <w:t>1</w:t>
      </w:r>
      <w:r w:rsidR="00D578BA">
        <w:rPr>
          <w:bdr w:val="none" w:sz="0" w:space="0" w:color="auto" w:frame="1"/>
        </w:rPr>
        <w:t>6</w:t>
      </w:r>
      <w:r w:rsidR="00E605CC">
        <w:rPr>
          <w:bdr w:val="none" w:sz="0" w:space="0" w:color="auto" w:frame="1"/>
        </w:rPr>
        <w:t xml:space="preserve">)  </w:t>
      </w:r>
      <w:r w:rsidR="004F5C90">
        <w:rPr>
          <w:bdr w:val="none" w:sz="0" w:space="0" w:color="auto" w:frame="1"/>
        </w:rPr>
        <w:t>Calculate</w:t>
      </w:r>
      <w:r w:rsidR="0050259B">
        <w:rPr>
          <w:bdr w:val="none" w:sz="0" w:space="0" w:color="auto" w:frame="1"/>
        </w:rPr>
        <w:t xml:space="preserve"> the angle in radians:  </w:t>
      </w:r>
      <w:r w:rsidR="00CD195C" w:rsidRPr="00CD195C">
        <w:rPr>
          <w:bdr w:val="none" w:sz="0" w:space="0" w:color="auto" w:frame="1"/>
        </w:rPr>
        <w:t>cos</w:t>
      </w:r>
      <w:r w:rsidR="00CD195C" w:rsidRPr="00CD195C">
        <w:rPr>
          <w:bdr w:val="none" w:sz="0" w:space="0" w:color="auto" w:frame="1"/>
          <w:vertAlign w:val="superscript"/>
        </w:rPr>
        <w:t>−1</w:t>
      </w:r>
      <w:r w:rsidR="00CD195C" w:rsidRPr="00CD195C">
        <w:rPr>
          <w:bdr w:val="none" w:sz="0" w:space="0" w:color="auto" w:frame="1"/>
        </w:rPr>
        <w:t>(</w:t>
      </w:r>
      <w:r w:rsidR="005B0C7B">
        <w:rPr>
          <w:bdr w:val="none" w:sz="0" w:space="0" w:color="auto" w:frame="1"/>
        </w:rPr>
        <w:t>1</w:t>
      </w:r>
      <w:r w:rsidR="00CD195C" w:rsidRPr="00FE7BFB">
        <w:rPr>
          <w:rFonts w:eastAsiaTheme="minorHAnsi"/>
          <w:color w:val="auto"/>
        </w:rPr>
        <w:t>/2</w:t>
      </w:r>
      <w:r w:rsidR="00CD195C" w:rsidRPr="00CD195C">
        <w:rPr>
          <w:bdr w:val="none" w:sz="0" w:space="0" w:color="auto" w:frame="1"/>
        </w:rPr>
        <w:t>)</w:t>
      </w:r>
      <w:r w:rsidR="00CD195C" w:rsidRPr="00CD195C">
        <w:t xml:space="preserve"> </w:t>
      </w:r>
      <w:r w:rsidR="00CD195C">
        <w:t>=</w:t>
      </w:r>
      <w:r w:rsidR="00CD195C" w:rsidRPr="00F42CA3">
        <w:rPr>
          <w:color w:val="00B0F0"/>
        </w:rPr>
        <w:t xml:space="preserve"> </w:t>
      </w:r>
      <w:r w:rsidR="00CD195C" w:rsidRPr="00CD195C">
        <w:rPr>
          <w:color w:val="00B0F0"/>
        </w:rPr>
        <w:br/>
      </w:r>
    </w:p>
    <w:p w14:paraId="4DDE6010" w14:textId="77777777" w:rsidR="001D1157" w:rsidRPr="001D1157" w:rsidRDefault="001D1157" w:rsidP="00CD195C">
      <w:pPr>
        <w:shd w:val="clear" w:color="auto" w:fill="FFFFFF"/>
        <w:rPr>
          <w:color w:val="00B0F0"/>
        </w:rPr>
      </w:pPr>
    </w:p>
    <w:p w14:paraId="0C44B91B" w14:textId="6C2BE52E" w:rsidR="0050259B" w:rsidRDefault="00E34757" w:rsidP="0050259B">
      <w:pPr>
        <w:rPr>
          <w:rFonts w:eastAsiaTheme="minorHAnsi"/>
        </w:rPr>
      </w:pPr>
      <w:r>
        <w:rPr>
          <w:bdr w:val="none" w:sz="0" w:space="0" w:color="auto" w:frame="1"/>
        </w:rPr>
        <w:t>1</w:t>
      </w:r>
      <w:r w:rsidR="00D578BA">
        <w:rPr>
          <w:bdr w:val="none" w:sz="0" w:space="0" w:color="auto" w:frame="1"/>
        </w:rPr>
        <w:t>7</w:t>
      </w:r>
      <w:r w:rsidR="00E605CC">
        <w:rPr>
          <w:bdr w:val="none" w:sz="0" w:space="0" w:color="auto" w:frame="1"/>
        </w:rPr>
        <w:t xml:space="preserve">)  </w:t>
      </w:r>
      <w:r w:rsidR="004F5C90">
        <w:rPr>
          <w:bdr w:val="none" w:sz="0" w:space="0" w:color="auto" w:frame="1"/>
        </w:rPr>
        <w:t>Calculate</w:t>
      </w:r>
      <w:r w:rsidR="0050259B">
        <w:rPr>
          <w:bdr w:val="none" w:sz="0" w:space="0" w:color="auto" w:frame="1"/>
        </w:rPr>
        <w:t xml:space="preserve"> the angle in degrees:  </w:t>
      </w:r>
      <w:r w:rsidR="00CD195C" w:rsidRPr="00CD195C">
        <w:rPr>
          <w:bdr w:val="none" w:sz="0" w:space="0" w:color="auto" w:frame="1"/>
        </w:rPr>
        <w:t>sin</w:t>
      </w:r>
      <w:r w:rsidR="00CD195C" w:rsidRPr="00CD195C">
        <w:rPr>
          <w:bdr w:val="none" w:sz="0" w:space="0" w:color="auto" w:frame="1"/>
          <w:vertAlign w:val="superscript"/>
        </w:rPr>
        <w:t>−1</w:t>
      </w:r>
      <w:r w:rsidR="00B211F5">
        <w:rPr>
          <w:bdr w:val="none" w:sz="0" w:space="0" w:color="auto" w:frame="1"/>
        </w:rPr>
        <w:t>(</w:t>
      </w:r>
      <w:r w:rsidR="0050259B">
        <w:rPr>
          <w:bdr w:val="none" w:sz="0" w:space="0" w:color="auto" w:frame="1"/>
        </w:rPr>
        <w:t>-1/2</w:t>
      </w:r>
      <w:r w:rsidR="00CD195C" w:rsidRPr="00CD195C">
        <w:rPr>
          <w:bdr w:val="none" w:sz="0" w:space="0" w:color="auto" w:frame="1"/>
        </w:rPr>
        <w:t>)</w:t>
      </w:r>
      <w:r w:rsidR="00CD195C" w:rsidRPr="00CD195C">
        <w:t xml:space="preserve"> </w:t>
      </w:r>
      <w:r w:rsidR="00CD195C">
        <w:t>=</w:t>
      </w:r>
      <w:r w:rsidR="00CD195C" w:rsidRPr="00F42CA3">
        <w:rPr>
          <w:color w:val="00B0F0"/>
        </w:rPr>
        <w:t xml:space="preserve"> </w:t>
      </w:r>
      <w:r w:rsidR="0050259B">
        <w:rPr>
          <w:rFonts w:eastAsiaTheme="minorHAnsi"/>
        </w:rPr>
        <w:t xml:space="preserve">  </w:t>
      </w:r>
      <w:r w:rsidR="001D1157">
        <w:rPr>
          <w:rFonts w:eastAsiaTheme="minorHAnsi"/>
        </w:rPr>
        <w:t xml:space="preserve">  </w:t>
      </w:r>
      <w:r w:rsidR="0050259B">
        <w:rPr>
          <w:rFonts w:eastAsiaTheme="minorHAnsi"/>
        </w:rPr>
        <w:tab/>
      </w:r>
    </w:p>
    <w:p w14:paraId="437E060B" w14:textId="77777777" w:rsidR="0050259B" w:rsidRDefault="0050259B" w:rsidP="0050259B">
      <w:pPr>
        <w:rPr>
          <w:b/>
          <w:sz w:val="28"/>
          <w:szCs w:val="28"/>
        </w:rPr>
      </w:pPr>
      <w:r>
        <w:rPr>
          <w:rFonts w:eastAsiaTheme="minorHAnsi"/>
        </w:rPr>
        <w:t xml:space="preserve">       </w:t>
      </w:r>
      <w:r w:rsidRPr="00022D76">
        <w:rPr>
          <w:rFonts w:eastAsiaTheme="minorHAnsi"/>
        </w:rPr>
        <w:t>(</w:t>
      </w:r>
      <w:proofErr w:type="gramStart"/>
      <w:r w:rsidRPr="00022D76">
        <w:rPr>
          <w:rFonts w:eastAsiaTheme="minorHAnsi"/>
        </w:rPr>
        <w:t>remember</w:t>
      </w:r>
      <w:proofErr w:type="gramEnd"/>
      <w:r w:rsidRPr="00022D76">
        <w:rPr>
          <w:rFonts w:eastAsiaTheme="minorHAnsi"/>
        </w:rPr>
        <w:t xml:space="preserve"> to change your</w:t>
      </w:r>
      <w:r>
        <w:rPr>
          <w:rFonts w:eastAsiaTheme="minorHAnsi"/>
        </w:rPr>
        <w:t xml:space="preserve"> </w:t>
      </w:r>
      <w:r w:rsidRPr="00022D76">
        <w:rPr>
          <w:rFonts w:eastAsiaTheme="minorHAnsi"/>
        </w:rPr>
        <w:t xml:space="preserve">calculator to </w:t>
      </w:r>
      <w:r>
        <w:rPr>
          <w:rFonts w:eastAsiaTheme="minorHAnsi"/>
        </w:rPr>
        <w:t>degree</w:t>
      </w:r>
      <w:r w:rsidRPr="00022D76">
        <w:rPr>
          <w:rFonts w:eastAsiaTheme="minorHAnsi"/>
        </w:rPr>
        <w:t>s)</w:t>
      </w:r>
    </w:p>
    <w:p w14:paraId="54BAA78A" w14:textId="77777777" w:rsidR="00CD195C" w:rsidRPr="001D1157" w:rsidRDefault="00CD195C" w:rsidP="00CD195C">
      <w:pPr>
        <w:shd w:val="clear" w:color="auto" w:fill="FFFFFF"/>
        <w:rPr>
          <w:color w:val="00B0F0"/>
        </w:rPr>
      </w:pPr>
      <w:r w:rsidRPr="001D1157">
        <w:rPr>
          <w:color w:val="00B0F0"/>
        </w:rPr>
        <w:br/>
      </w:r>
    </w:p>
    <w:p w14:paraId="604D4914" w14:textId="37BEB45E" w:rsidR="00CD195C" w:rsidRPr="001D1157" w:rsidRDefault="00E34757" w:rsidP="00CD195C">
      <w:pPr>
        <w:shd w:val="clear" w:color="auto" w:fill="FFFFFF"/>
        <w:rPr>
          <w:color w:val="00B0F0"/>
        </w:rPr>
      </w:pPr>
      <w:r>
        <w:rPr>
          <w:bdr w:val="none" w:sz="0" w:space="0" w:color="auto" w:frame="1"/>
        </w:rPr>
        <w:t>1</w:t>
      </w:r>
      <w:r w:rsidR="00D578BA">
        <w:rPr>
          <w:bdr w:val="none" w:sz="0" w:space="0" w:color="auto" w:frame="1"/>
        </w:rPr>
        <w:t>8</w:t>
      </w:r>
      <w:r w:rsidR="00E605CC">
        <w:rPr>
          <w:bdr w:val="none" w:sz="0" w:space="0" w:color="auto" w:frame="1"/>
        </w:rPr>
        <w:t xml:space="preserve">)  </w:t>
      </w:r>
      <w:r w:rsidR="004F5C90">
        <w:rPr>
          <w:bdr w:val="none" w:sz="0" w:space="0" w:color="auto" w:frame="1"/>
        </w:rPr>
        <w:t>Calculate</w:t>
      </w:r>
      <w:r w:rsidR="0050259B">
        <w:rPr>
          <w:bdr w:val="none" w:sz="0" w:space="0" w:color="auto" w:frame="1"/>
        </w:rPr>
        <w:t xml:space="preserve"> the angle in degrees: </w:t>
      </w:r>
      <w:r w:rsidR="0050259B" w:rsidRPr="00CD195C">
        <w:rPr>
          <w:bdr w:val="none" w:sz="0" w:space="0" w:color="auto" w:frame="1"/>
        </w:rPr>
        <w:t xml:space="preserve"> </w:t>
      </w:r>
      <w:proofErr w:type="gramStart"/>
      <w:r w:rsidR="00CD195C" w:rsidRPr="00CD195C">
        <w:rPr>
          <w:bdr w:val="none" w:sz="0" w:space="0" w:color="auto" w:frame="1"/>
        </w:rPr>
        <w:t>tan</w:t>
      </w:r>
      <w:r w:rsidR="00CD195C" w:rsidRPr="00CD195C">
        <w:rPr>
          <w:bdr w:val="none" w:sz="0" w:space="0" w:color="auto" w:frame="1"/>
          <w:vertAlign w:val="superscript"/>
        </w:rPr>
        <w:t>−1</w:t>
      </w:r>
      <w:proofErr w:type="gramEnd"/>
      <w:r w:rsidR="00CD195C" w:rsidRPr="00CD195C">
        <w:rPr>
          <w:bdr w:val="none" w:sz="0" w:space="0" w:color="auto" w:frame="1"/>
        </w:rPr>
        <w:t>(</w:t>
      </w:r>
      <w:r w:rsidR="0050259B">
        <w:rPr>
          <w:bdr w:val="none" w:sz="0" w:space="0" w:color="auto" w:frame="1"/>
        </w:rPr>
        <w:t>1</w:t>
      </w:r>
      <w:r w:rsidR="00CD195C" w:rsidRPr="00CD195C">
        <w:rPr>
          <w:bdr w:val="none" w:sz="0" w:space="0" w:color="auto" w:frame="1"/>
        </w:rPr>
        <w:t>)</w:t>
      </w:r>
      <w:r w:rsidR="00CD195C" w:rsidRPr="00CD195C">
        <w:t xml:space="preserve"> </w:t>
      </w:r>
      <w:r w:rsidR="00CD195C">
        <w:t>=</w:t>
      </w:r>
      <w:r w:rsidR="00CD195C" w:rsidRPr="00F42CA3">
        <w:rPr>
          <w:color w:val="00B0F0"/>
        </w:rPr>
        <w:t xml:space="preserve"> </w:t>
      </w:r>
      <w:r w:rsidR="00CD195C" w:rsidRPr="00CD195C">
        <w:rPr>
          <w:color w:val="00B0F0"/>
        </w:rPr>
        <w:br/>
      </w:r>
    </w:p>
    <w:p w14:paraId="0FF97FC0" w14:textId="671824BF" w:rsidR="002E2294" w:rsidRDefault="002E2294" w:rsidP="00CD195C">
      <w:pPr>
        <w:shd w:val="clear" w:color="auto" w:fill="FFFFFF"/>
        <w:rPr>
          <w:color w:val="00B0F0"/>
        </w:rPr>
      </w:pPr>
    </w:p>
    <w:p w14:paraId="2446928C" w14:textId="77777777" w:rsidR="001D1157" w:rsidRPr="001D1157" w:rsidRDefault="001D1157" w:rsidP="00CD195C">
      <w:pPr>
        <w:shd w:val="clear" w:color="auto" w:fill="FFFFFF"/>
        <w:rPr>
          <w:color w:val="00B0F0"/>
        </w:rPr>
      </w:pPr>
    </w:p>
    <w:p w14:paraId="71A6A969" w14:textId="77777777" w:rsidR="00CD195C" w:rsidRPr="001D1157" w:rsidRDefault="00E34757" w:rsidP="00CD195C">
      <w:pPr>
        <w:shd w:val="clear" w:color="auto" w:fill="FFFFFF"/>
        <w:rPr>
          <w:color w:val="00B0F0"/>
        </w:rPr>
      </w:pPr>
      <w:r>
        <w:rPr>
          <w:bdr w:val="none" w:sz="0" w:space="0" w:color="auto" w:frame="1"/>
        </w:rPr>
        <w:t>1</w:t>
      </w:r>
      <w:r w:rsidR="00D578BA">
        <w:rPr>
          <w:bdr w:val="none" w:sz="0" w:space="0" w:color="auto" w:frame="1"/>
        </w:rPr>
        <w:t>9</w:t>
      </w:r>
      <w:r w:rsidR="00E605CC">
        <w:rPr>
          <w:bdr w:val="none" w:sz="0" w:space="0" w:color="auto" w:frame="1"/>
        </w:rPr>
        <w:t xml:space="preserve">)  </w:t>
      </w:r>
      <w:r w:rsidR="00CD195C" w:rsidRPr="00CD195C">
        <w:rPr>
          <w:bdr w:val="none" w:sz="0" w:space="0" w:color="auto" w:frame="1"/>
        </w:rPr>
        <w:t>cos(</w:t>
      </w:r>
      <w:proofErr w:type="gramStart"/>
      <w:r w:rsidR="00CD195C" w:rsidRPr="00CD195C">
        <w:rPr>
          <w:bdr w:val="none" w:sz="0" w:space="0" w:color="auto" w:frame="1"/>
        </w:rPr>
        <w:t>cos</w:t>
      </w:r>
      <w:r w:rsidR="00CD195C" w:rsidRPr="00CD195C">
        <w:rPr>
          <w:bdr w:val="none" w:sz="0" w:space="0" w:color="auto" w:frame="1"/>
          <w:vertAlign w:val="superscript"/>
        </w:rPr>
        <w:t>−1</w:t>
      </w:r>
      <w:proofErr w:type="gramEnd"/>
      <w:r w:rsidR="00CD195C" w:rsidRPr="00CD195C">
        <w:rPr>
          <w:bdr w:val="none" w:sz="0" w:space="0" w:color="auto" w:frame="1"/>
        </w:rPr>
        <w:t>(</w:t>
      </w:r>
      <m:oMath>
        <m:r>
          <w:rPr>
            <w:rFonts w:ascii="Cambria Math" w:hAnsi="Cambria Math"/>
            <w:bdr w:val="none" w:sz="0" w:space="0" w:color="auto" w:frame="1"/>
          </w:rPr>
          <m:t>0</m:t>
        </m:r>
        <m:r>
          <w:rPr>
            <w:rFonts w:ascii="Cambria Math" w:eastAsiaTheme="minorHAnsi" w:hAnsi="Cambria Math"/>
            <w:color w:val="auto"/>
          </w:rPr>
          <m:t>.866</m:t>
        </m:r>
      </m:oMath>
      <w:r w:rsidR="00CD195C" w:rsidRPr="00CD195C">
        <w:rPr>
          <w:bdr w:val="none" w:sz="0" w:space="0" w:color="auto" w:frame="1"/>
        </w:rPr>
        <w:t>)</w:t>
      </w:r>
      <w:r w:rsidR="00CD195C" w:rsidRPr="00CD195C">
        <w:t xml:space="preserve"> </w:t>
      </w:r>
      <w:r w:rsidR="00CD195C">
        <w:t>=</w:t>
      </w:r>
      <w:r w:rsidR="00CD195C" w:rsidRPr="00CD195C">
        <w:rPr>
          <w:color w:val="00B0F0"/>
        </w:rPr>
        <w:br/>
      </w:r>
    </w:p>
    <w:p w14:paraId="21BE17FC" w14:textId="77777777" w:rsidR="002E2294" w:rsidRPr="001D1157" w:rsidRDefault="002E2294" w:rsidP="00CD195C">
      <w:pPr>
        <w:shd w:val="clear" w:color="auto" w:fill="FFFFFF"/>
        <w:rPr>
          <w:color w:val="00B0F0"/>
        </w:rPr>
      </w:pPr>
    </w:p>
    <w:p w14:paraId="7D4A9FA6" w14:textId="77777777" w:rsidR="001D1157" w:rsidRDefault="001D1157" w:rsidP="00CD195C">
      <w:pPr>
        <w:shd w:val="clear" w:color="auto" w:fill="FFFFFF"/>
        <w:rPr>
          <w:bdr w:val="none" w:sz="0" w:space="0" w:color="auto" w:frame="1"/>
        </w:rPr>
      </w:pPr>
    </w:p>
    <w:p w14:paraId="14AAD553" w14:textId="4270D28F" w:rsidR="00CD195C" w:rsidRPr="001D1157" w:rsidRDefault="00D578BA" w:rsidP="00CD195C">
      <w:pPr>
        <w:shd w:val="clear" w:color="auto" w:fill="FFFFFF"/>
        <w:rPr>
          <w:color w:val="00B0F0"/>
        </w:rPr>
      </w:pPr>
      <w:r>
        <w:rPr>
          <w:bdr w:val="none" w:sz="0" w:space="0" w:color="auto" w:frame="1"/>
        </w:rPr>
        <w:t>20</w:t>
      </w:r>
      <w:r w:rsidR="00E605CC">
        <w:rPr>
          <w:bdr w:val="none" w:sz="0" w:space="0" w:color="auto" w:frame="1"/>
        </w:rPr>
        <w:t xml:space="preserve">)  </w:t>
      </w:r>
      <w:r w:rsidR="00CD195C" w:rsidRPr="00CD195C">
        <w:rPr>
          <w:bdr w:val="none" w:sz="0" w:space="0" w:color="auto" w:frame="1"/>
        </w:rPr>
        <w:t>sin</w:t>
      </w:r>
      <w:r w:rsidR="00CD195C" w:rsidRPr="00CD195C">
        <w:rPr>
          <w:bdr w:val="none" w:sz="0" w:space="0" w:color="auto" w:frame="1"/>
          <w:vertAlign w:val="superscript"/>
        </w:rPr>
        <w:t>−1</w:t>
      </w:r>
      <w:r w:rsidR="00CD195C" w:rsidRPr="00CD195C">
        <w:rPr>
          <w:bdr w:val="none" w:sz="0" w:space="0" w:color="auto" w:frame="1"/>
        </w:rPr>
        <w:t>(</w:t>
      </w:r>
      <w:proofErr w:type="gramStart"/>
      <w:r w:rsidR="00CD195C" w:rsidRPr="00CD195C">
        <w:rPr>
          <w:bdr w:val="none" w:sz="0" w:space="0" w:color="auto" w:frame="1"/>
        </w:rPr>
        <w:t>sin(</w:t>
      </w:r>
      <w:proofErr w:type="gramEnd"/>
      <w:r w:rsidR="0050259B">
        <w:rPr>
          <w:bdr w:val="none" w:sz="0" w:space="0" w:color="auto" w:frame="1"/>
        </w:rPr>
        <w:t>.7854</w:t>
      </w:r>
      <w:r w:rsidR="00CD195C" w:rsidRPr="00CD195C">
        <w:rPr>
          <w:bdr w:val="none" w:sz="0" w:space="0" w:color="auto" w:frame="1"/>
        </w:rPr>
        <w:t>))</w:t>
      </w:r>
      <w:r w:rsidR="00CD195C" w:rsidRPr="00CD195C">
        <w:t xml:space="preserve"> </w:t>
      </w:r>
      <w:r w:rsidR="00CD195C">
        <w:t>=</w:t>
      </w:r>
      <w:r w:rsidR="00CD195C" w:rsidRPr="00CD195C">
        <w:rPr>
          <w:color w:val="00B0F0"/>
        </w:rPr>
        <w:br/>
      </w:r>
    </w:p>
    <w:p w14:paraId="78C67C28" w14:textId="77777777" w:rsidR="002E2294" w:rsidRPr="001D1157" w:rsidRDefault="002E2294" w:rsidP="00CD195C">
      <w:pPr>
        <w:shd w:val="clear" w:color="auto" w:fill="FFFFFF"/>
        <w:rPr>
          <w:color w:val="00B0F0"/>
        </w:rPr>
      </w:pPr>
    </w:p>
    <w:p w14:paraId="2B9BAC53" w14:textId="77777777" w:rsidR="001D1157" w:rsidRDefault="001D1157" w:rsidP="00CD195C">
      <w:pPr>
        <w:shd w:val="clear" w:color="auto" w:fill="FFFFFF"/>
        <w:rPr>
          <w:bdr w:val="none" w:sz="0" w:space="0" w:color="auto" w:frame="1"/>
        </w:rPr>
      </w:pPr>
    </w:p>
    <w:p w14:paraId="719614C5" w14:textId="32DB8C21" w:rsidR="00CD195C" w:rsidRPr="00CD195C" w:rsidRDefault="00E34757" w:rsidP="00CD195C">
      <w:pPr>
        <w:shd w:val="clear" w:color="auto" w:fill="FFFFFF"/>
        <w:rPr>
          <w:color w:val="00B0F0"/>
        </w:rPr>
      </w:pPr>
      <w:r>
        <w:rPr>
          <w:bdr w:val="none" w:sz="0" w:space="0" w:color="auto" w:frame="1"/>
        </w:rPr>
        <w:t>2</w:t>
      </w:r>
      <w:r w:rsidR="00D578BA">
        <w:rPr>
          <w:bdr w:val="none" w:sz="0" w:space="0" w:color="auto" w:frame="1"/>
        </w:rPr>
        <w:t>1</w:t>
      </w:r>
      <w:r w:rsidR="00E605CC">
        <w:rPr>
          <w:bdr w:val="none" w:sz="0" w:space="0" w:color="auto" w:frame="1"/>
        </w:rPr>
        <w:t xml:space="preserve">)  </w:t>
      </w:r>
      <w:r w:rsidR="00CD195C" w:rsidRPr="00CD195C">
        <w:rPr>
          <w:bdr w:val="none" w:sz="0" w:space="0" w:color="auto" w:frame="1"/>
        </w:rPr>
        <w:t>tan(tan</w:t>
      </w:r>
      <w:r w:rsidR="00CD195C" w:rsidRPr="00CD195C">
        <w:rPr>
          <w:bdr w:val="none" w:sz="0" w:space="0" w:color="auto" w:frame="1"/>
          <w:vertAlign w:val="superscript"/>
        </w:rPr>
        <w:t>−1</w:t>
      </w:r>
      <w:r w:rsidR="00CD195C" w:rsidRPr="00CD195C">
        <w:rPr>
          <w:bdr w:val="none" w:sz="0" w:space="0" w:color="auto" w:frame="1"/>
        </w:rPr>
        <w:t>(−4))</w:t>
      </w:r>
      <w:r w:rsidR="00CD195C">
        <w:rPr>
          <w:bdr w:val="none" w:sz="0" w:space="0" w:color="auto" w:frame="1"/>
        </w:rPr>
        <w:t xml:space="preserve"> =</w:t>
      </w:r>
    </w:p>
    <w:p w14:paraId="25A7CEB7" w14:textId="77777777" w:rsidR="00376509" w:rsidRPr="00F42CA3" w:rsidRDefault="00376509" w:rsidP="00376509">
      <w:pPr>
        <w:rPr>
          <w:rFonts w:eastAsia="Calibri"/>
          <w:color w:val="00B0F0"/>
        </w:rPr>
      </w:pPr>
    </w:p>
    <w:p w14:paraId="31B213C7" w14:textId="61250E58" w:rsidR="002E2294" w:rsidRDefault="002E2294">
      <w:pPr>
        <w:rPr>
          <w:rFonts w:eastAsiaTheme="minorHAnsi"/>
          <w:bCs/>
          <w:color w:val="auto"/>
        </w:rPr>
      </w:pPr>
    </w:p>
    <w:p w14:paraId="65A43FF3" w14:textId="67B6C9D5" w:rsidR="001D1157" w:rsidRDefault="001D1157">
      <w:pPr>
        <w:rPr>
          <w:rFonts w:eastAsiaTheme="minorHAnsi"/>
          <w:bCs/>
          <w:color w:val="auto"/>
        </w:rPr>
      </w:pPr>
    </w:p>
    <w:p w14:paraId="17AD9635" w14:textId="6A69EE55" w:rsidR="00E34757" w:rsidRPr="00E34757" w:rsidRDefault="001D1157" w:rsidP="00F42CA3">
      <w:pPr>
        <w:rPr>
          <w:rFonts w:eastAsiaTheme="minorHAnsi"/>
          <w:b/>
          <w:bCs/>
          <w:color w:val="auto"/>
          <w:sz w:val="28"/>
          <w:szCs w:val="28"/>
        </w:rPr>
      </w:pPr>
      <w:r>
        <w:rPr>
          <w:rFonts w:eastAsiaTheme="minorHAnsi"/>
          <w:bCs/>
          <w:noProof/>
          <w:color w:val="auto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7EB98A80" wp14:editId="2A0D6E1A">
                <wp:simplePos x="0" y="0"/>
                <wp:positionH relativeFrom="column">
                  <wp:posOffset>3467100</wp:posOffset>
                </wp:positionH>
                <wp:positionV relativeFrom="paragraph">
                  <wp:posOffset>25400</wp:posOffset>
                </wp:positionV>
                <wp:extent cx="2085975" cy="1228725"/>
                <wp:effectExtent l="0" t="0" r="28575" b="2857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1228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230EB9" id="Rectangle 13" o:spid="_x0000_s1026" style="position:absolute;margin-left:273pt;margin-top:2pt;width:164.25pt;height:96.7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" fillcolor="#4f81bd [3204]" strokecolor="#243f60 [1604]" strokeweight="2pt"/>
            </w:pict>
          </mc:Fallback>
        </mc:AlternateContent>
      </w:r>
      <w:r w:rsidR="000E622F">
        <w:rPr>
          <w:rFonts w:eastAsiaTheme="minorHAnsi"/>
          <w:b/>
          <w:bCs/>
          <w:noProof/>
          <w:color w:val="auto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F01D519" wp14:editId="5458D02F">
                <wp:simplePos x="0" y="0"/>
                <wp:positionH relativeFrom="column">
                  <wp:posOffset>3471227</wp:posOffset>
                </wp:positionH>
                <wp:positionV relativeFrom="paragraph">
                  <wp:posOffset>87630</wp:posOffset>
                </wp:positionV>
                <wp:extent cx="1947545" cy="981075"/>
                <wp:effectExtent l="0" t="0" r="14605" b="28575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7545" cy="981075"/>
                          <a:chOff x="0" y="0"/>
                          <a:chExt cx="1947545" cy="981075"/>
                        </a:xfrm>
                      </wpg:grpSpPr>
                      <wpg:grpSp>
                        <wpg:cNvPr id="39" name="Group 39"/>
                        <wpg:cNvGrpSpPr/>
                        <wpg:grpSpPr>
                          <a:xfrm>
                            <a:off x="0" y="0"/>
                            <a:ext cx="1947545" cy="981075"/>
                            <a:chOff x="0" y="0"/>
                            <a:chExt cx="1947545" cy="981075"/>
                          </a:xfrm>
                        </wpg:grpSpPr>
                        <wps:wsp>
                          <wps:cNvPr id="2048" name="Straight Connector 2048"/>
                          <wps:cNvCnPr/>
                          <wps:spPr>
                            <a:xfrm>
                              <a:off x="1033462" y="295275"/>
                              <a:ext cx="34734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1" name="Straight Connector 2051"/>
                          <wps:cNvCnPr/>
                          <wps:spPr>
                            <a:xfrm>
                              <a:off x="381000" y="295275"/>
                              <a:ext cx="3790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54" name="Group 2054"/>
                          <wpg:cNvGrpSpPr/>
                          <wpg:grpSpPr>
                            <a:xfrm>
                              <a:off x="1385887" y="219075"/>
                              <a:ext cx="69215" cy="158115"/>
                              <a:chOff x="52648" y="0"/>
                              <a:chExt cx="33546" cy="309245"/>
                            </a:xfrm>
                          </wpg:grpSpPr>
                          <wps:wsp>
                            <wps:cNvPr id="2052" name="Straight Connector 2052"/>
                            <wps:cNvCnPr/>
                            <wps:spPr>
                              <a:xfrm>
                                <a:off x="52648" y="0"/>
                                <a:ext cx="0" cy="3092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3" name="Straight Connector 2053"/>
                            <wps:cNvCnPr/>
                            <wps:spPr>
                              <a:xfrm>
                                <a:off x="86194" y="0"/>
                                <a:ext cx="0" cy="3092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055" name="Straight Connector 2055"/>
                          <wps:cNvCnPr/>
                          <wps:spPr>
                            <a:xfrm>
                              <a:off x="1457325" y="295275"/>
                              <a:ext cx="412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68" name="Group 2068"/>
                          <wpg:cNvGrpSpPr/>
                          <wpg:grpSpPr>
                            <a:xfrm>
                              <a:off x="752475" y="238125"/>
                              <a:ext cx="281940" cy="60325"/>
                              <a:chOff x="2381" y="0"/>
                              <a:chExt cx="282258" cy="60637"/>
                            </a:xfrm>
                          </wpg:grpSpPr>
                          <wps:wsp>
                            <wps:cNvPr id="2057" name="Straight Connector 2057"/>
                            <wps:cNvCnPr/>
                            <wps:spPr>
                              <a:xfrm>
                                <a:off x="44926" y="0"/>
                                <a:ext cx="34990" cy="5598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61" name="Straight Connector 2061"/>
                            <wps:cNvCnPr/>
                            <wps:spPr>
                              <a:xfrm rot="4200000">
                                <a:off x="11588" y="2388"/>
                                <a:ext cx="36195" cy="546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62" name="Straight Connector 2062"/>
                            <wps:cNvCnPr/>
                            <wps:spPr>
                              <a:xfrm>
                                <a:off x="116364" y="0"/>
                                <a:ext cx="34925" cy="558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63" name="Straight Connector 2063"/>
                            <wps:cNvCnPr/>
                            <wps:spPr>
                              <a:xfrm rot="4200000">
                                <a:off x="78265" y="4762"/>
                                <a:ext cx="36195" cy="546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64" name="Straight Connector 2064"/>
                            <wps:cNvCnPr/>
                            <wps:spPr>
                              <a:xfrm>
                                <a:off x="180658" y="2381"/>
                                <a:ext cx="34925" cy="558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65" name="Straight Connector 2065"/>
                            <wps:cNvCnPr/>
                            <wps:spPr>
                              <a:xfrm rot="4200000">
                                <a:off x="147320" y="2381"/>
                                <a:ext cx="36195" cy="546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66" name="Straight Connector 2066"/>
                            <wps:cNvCnPr/>
                            <wps:spPr>
                              <a:xfrm>
                                <a:off x="249714" y="4757"/>
                                <a:ext cx="34925" cy="558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67" name="Straight Connector 2067"/>
                            <wps:cNvCnPr/>
                            <wps:spPr>
                              <a:xfrm rot="4200000">
                                <a:off x="213995" y="4757"/>
                                <a:ext cx="36195" cy="546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06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50" y="0"/>
                              <a:ext cx="32861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98D9659" w14:textId="77777777" w:rsidR="00CE46E2" w:rsidRDefault="00CE46E2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07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1587" y="4763"/>
                              <a:ext cx="385763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010451" w14:textId="77777777" w:rsidR="00CE46E2" w:rsidRDefault="00CE46E2" w:rsidP="00CE46E2">
                                <w:r>
                                  <w:t>X</w:t>
                                </w:r>
                                <w:r w:rsidRPr="00CE46E2">
                                  <w:rPr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07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562" y="366713"/>
                              <a:ext cx="514350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500D756" w14:textId="77777777" w:rsidR="00CE46E2" w:rsidRDefault="00CE46E2" w:rsidP="00CE46E2">
                                <w:r>
                                  <w:t>50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07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2050" y="371475"/>
                              <a:ext cx="57626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E6C345" w14:textId="77777777" w:rsidR="00CE46E2" w:rsidRDefault="00CE46E2" w:rsidP="00CE46E2">
                                <w:r>
                                  <w:t>120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074" name="Straight Connector 2074"/>
                          <wps:cNvCnPr/>
                          <wps:spPr>
                            <a:xfrm>
                              <a:off x="381000" y="295275"/>
                              <a:ext cx="0" cy="2286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7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887" y="466725"/>
                              <a:ext cx="328613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A1DECF" w14:textId="77777777" w:rsidR="00D436F9" w:rsidRDefault="00D436F9" w:rsidP="00D436F9">
                                <w:r>
                                  <w:t>~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07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66725"/>
                              <a:ext cx="38576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1CF74FE" w14:textId="77777777" w:rsidR="00D436F9" w:rsidRDefault="00D436F9" w:rsidP="00D436F9"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077" name="Straight Connector 2077"/>
                          <wps:cNvCnPr/>
                          <wps:spPr>
                            <a:xfrm>
                              <a:off x="381000" y="685800"/>
                              <a:ext cx="0" cy="2286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3" name="Group 33"/>
                          <wpg:cNvGrpSpPr/>
                          <wpg:grpSpPr>
                            <a:xfrm>
                              <a:off x="1790700" y="914400"/>
                              <a:ext cx="156845" cy="66675"/>
                              <a:chOff x="0" y="0"/>
                              <a:chExt cx="156845" cy="66675"/>
                            </a:xfrm>
                          </wpg:grpSpPr>
                          <wps:wsp>
                            <wps:cNvPr id="2078" name="Straight Connector 2078"/>
                            <wps:cNvCnPr/>
                            <wps:spPr>
                              <a:xfrm>
                                <a:off x="0" y="0"/>
                                <a:ext cx="15684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79" name="Straight Connector 2079"/>
                            <wps:cNvCnPr/>
                            <wps:spPr>
                              <a:xfrm>
                                <a:off x="33337" y="33337"/>
                                <a:ext cx="914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" name="Straight Connector 32"/>
                            <wps:cNvCnPr/>
                            <wps:spPr>
                              <a:xfrm>
                                <a:off x="57150" y="66675"/>
                                <a:ext cx="457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4" name="Group 34"/>
                          <wpg:cNvGrpSpPr/>
                          <wpg:grpSpPr>
                            <a:xfrm>
                              <a:off x="304800" y="914400"/>
                              <a:ext cx="156845" cy="66675"/>
                              <a:chOff x="0" y="0"/>
                              <a:chExt cx="156845" cy="66675"/>
                            </a:xfrm>
                          </wpg:grpSpPr>
                          <wps:wsp>
                            <wps:cNvPr id="35" name="Straight Connector 35"/>
                            <wps:cNvCnPr/>
                            <wps:spPr>
                              <a:xfrm>
                                <a:off x="0" y="0"/>
                                <a:ext cx="15684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" name="Straight Connector 36"/>
                            <wps:cNvCnPr/>
                            <wps:spPr>
                              <a:xfrm>
                                <a:off x="33337" y="33337"/>
                                <a:ext cx="914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Straight Connector 37"/>
                            <wps:cNvCnPr/>
                            <wps:spPr>
                              <a:xfrm>
                                <a:off x="57150" y="66675"/>
                                <a:ext cx="457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8" name="Straight Connector 38"/>
                          <wps:cNvCnPr/>
                          <wps:spPr>
                            <a:xfrm>
                              <a:off x="1871662" y="295275"/>
                              <a:ext cx="0" cy="6140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73" name="Oval 2073"/>
                        <wps:cNvSpPr/>
                        <wps:spPr>
                          <a:xfrm>
                            <a:off x="300037" y="523875"/>
                            <a:ext cx="164465" cy="164465"/>
                          </a:xfrm>
                          <a:prstGeom prst="ellipse">
                            <a:avLst/>
                          </a:prstGeom>
                          <a:noFill/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01D519" id="Group 40" o:spid="_x0000_s1072" style="position:absolute;margin-left:273.3pt;margin-top:6.9pt;width:153.35pt;height:77.25pt;z-index:251670528" coordsize="19475,9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">
                <v:group id="Group 39" o:spid="_x0000_s1073" style="position:absolute;width:19475;height:9810" coordsize="19475,9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line id="Straight Connector 2048" o:spid="_x0000_s1074" style="position:absolute;visibility:visible;mso-wrap-style:square" from="10334,2952" to="13808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" strokecolor="black [3040]"/>
                  <v:line id="Straight Connector 2051" o:spid="_x0000_s1075" style="position:absolute;visibility:visible;mso-wrap-style:square" from="3810,2952" to="7600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" strokecolor="black [3040]"/>
                  <v:group id="Group 2054" o:spid="_x0000_s1076" style="position:absolute;left:13858;top:2190;width:693;height:1581" coordorigin="52648" coordsize="33546,309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D1sxwAAAN0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jE6Qv8vglPQK5/AAAA//8DAFBLAQItABQABgAIAAAAIQDb4fbL7gAAAIUBAAATAAAAAAAA&#10;AAAAAAAAAAAAAABbQ29udGVudF9UeXBlc10ueG1sUEsBAi0AFAAGAAgAAAAhAFr0LFu/AAAAFQEA&#10;AAsAAAAAAAAAAAAAAAAAHwEAAF9yZWxzLy5yZWxzUEsBAi0AFAAGAAgAAAAhAHp4PWzHAAAA3QAA&#10;AA8AAAAAAAAAAAAAAAAABwIAAGRycy9kb3ducmV2LnhtbFBLBQYAAAAAAwADALcAAAD7AgAAAAA=&#10;">
                    <v:line id="Straight Connector 2052" o:spid="_x0000_s1077" style="position:absolute;visibility:visible;mso-wrap-style:square" from="52648,0" to="52648,309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" strokecolor="black [3040]"/>
                    <v:line id="Straight Connector 2053" o:spid="_x0000_s1078" style="position:absolute;visibility:visible;mso-wrap-style:square" from="86194,0" to="86194,309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" strokecolor="black [3040]"/>
                  </v:group>
                  <v:line id="Straight Connector 2055" o:spid="_x0000_s1079" style="position:absolute;visibility:visible;mso-wrap-style:square" from="14573,2952" to="18700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" strokecolor="black [3040]"/>
                  <v:group id="Group 2068" o:spid="_x0000_s1080" style="position:absolute;left:7524;top:2381;width:2820;height:603" coordorigin="2381" coordsize="282258,60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f3U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KJFmBvehCcg0ycAAAD//wMAUEsBAi0AFAAGAAgAAAAhANvh9svuAAAAhQEAABMAAAAAAAAAAAAA&#10;AAAAAAAAAFtDb250ZW50X1R5cGVzXS54bWxQSwECLQAUAAYACAAAACEAWvQsW78AAAAVAQAACwAA&#10;AAAAAAAAAAAAAAAfAQAAX3JlbHMvLnJlbHNQSwECLQAUAAYACAAAACEANVn91MMAAADdAAAADwAA&#10;AAAAAAAAAAAAAAAHAgAAZHJzL2Rvd25yZXYueG1sUEsFBgAAAAADAAMAtwAAAPcCAAAAAA==&#10;">
                    <v:line id="Straight Connector 2057" o:spid="_x0000_s1081" style="position:absolute;visibility:visible;mso-wrap-style:square" from="44926,0" to="79916,55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" strokecolor="black [3040]"/>
                    <v:line id="Straight Connector 2061" o:spid="_x0000_s1082" style="position:absolute;rotation:70;visibility:visible;mso-wrap-style:square" from="11588,2388" to="47783,56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" strokecolor="black [3040]"/>
                    <v:line id="Straight Connector 2062" o:spid="_x0000_s1083" style="position:absolute;visibility:visible;mso-wrap-style:square" from="116364,0" to="151289,5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" strokecolor="black [3040]"/>
                    <v:line id="Straight Connector 2063" o:spid="_x0000_s1084" style="position:absolute;rotation:70;visibility:visible;mso-wrap-style:square" from="78265,4762" to="114460,59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" strokecolor="black [3040]"/>
                    <v:line id="Straight Connector 2064" o:spid="_x0000_s1085" style="position:absolute;visibility:visible;mso-wrap-style:square" from="180658,2381" to="215583,58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" strokecolor="black [3040]"/>
                    <v:line id="Straight Connector 2065" o:spid="_x0000_s1086" style="position:absolute;rotation:70;visibility:visible;mso-wrap-style:square" from="147320,2381" to="183515,56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" strokecolor="black [3040]"/>
                    <v:line id="Straight Connector 2066" o:spid="_x0000_s1087" style="position:absolute;visibility:visible;mso-wrap-style:square" from="249714,4757" to="284639,60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" strokecolor="black [3040]"/>
                    <v:line id="Straight Connector 2067" o:spid="_x0000_s1088" style="position:absolute;rotation:70;visibility:visible;mso-wrap-style:square" from="213995,4757" to="250190,59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" strokecolor="black [3040]"/>
                  </v:group>
                  <v:shape id="_x0000_s1089" type="#_x0000_t202" style="position:absolute;left:7429;width:3286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" filled="f" stroked="f">
                    <v:textbox style="mso-fit-shape-to-text:t">
                      <w:txbxContent>
                        <w:p w14:paraId="798D9659" w14:textId="77777777" w:rsidR="00CE46E2" w:rsidRDefault="00CE46E2">
                          <w:r>
                            <w:t>R</w:t>
                          </w:r>
                        </w:p>
                      </w:txbxContent>
                    </v:textbox>
                  </v:shape>
                  <v:shape id="_x0000_s1090" type="#_x0000_t202" style="position:absolute;left:12715;top:47;width:385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" filled="f" stroked="f">
                    <v:textbox style="mso-fit-shape-to-text:t">
                      <w:txbxContent>
                        <w:p w14:paraId="3B010451" w14:textId="77777777" w:rsidR="00CE46E2" w:rsidRDefault="00CE46E2" w:rsidP="00CE46E2">
                          <w:r>
                            <w:t>X</w:t>
                          </w:r>
                          <w:r w:rsidRPr="00CE46E2">
                            <w:rPr>
                              <w:vertAlign w:val="subscript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91" type="#_x0000_t202" style="position:absolute;left:6905;top:3667;width:5144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" filled="f" stroked="f">
                    <v:textbox style="mso-fit-shape-to-text:t">
                      <w:txbxContent>
                        <w:p w14:paraId="3500D756" w14:textId="77777777" w:rsidR="00CE46E2" w:rsidRDefault="00CE46E2" w:rsidP="00CE46E2">
                          <w:r>
                            <w:t>50Ω</w:t>
                          </w:r>
                        </w:p>
                      </w:txbxContent>
                    </v:textbox>
                  </v:shape>
                  <v:shape id="_x0000_s1092" type="#_x0000_t202" style="position:absolute;left:11620;top:3714;width:5763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" filled="f" stroked="f">
                    <v:textbox style="mso-fit-shape-to-text:t">
                      <w:txbxContent>
                        <w:p w14:paraId="6BE6C345" w14:textId="77777777" w:rsidR="00CE46E2" w:rsidRDefault="00CE46E2" w:rsidP="00CE46E2">
                          <w:r>
                            <w:t>120Ω</w:t>
                          </w:r>
                        </w:p>
                      </w:txbxContent>
                    </v:textbox>
                  </v:shape>
                  <v:line id="Straight Connector 2074" o:spid="_x0000_s1093" style="position:absolute;visibility:visible;mso-wrap-style:square" from="3810,2952" to="3810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" strokecolor="black [3040]"/>
                  <v:shape id="_x0000_s1094" type="#_x0000_t202" style="position:absolute;left:2428;top:4667;width:328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" filled="f" stroked="f">
                    <v:textbox style="mso-fit-shape-to-text:t">
                      <w:txbxContent>
                        <w:p w14:paraId="7CA1DECF" w14:textId="77777777" w:rsidR="00D436F9" w:rsidRDefault="00D436F9" w:rsidP="00D436F9">
                          <w:r>
                            <w:t>~</w:t>
                          </w:r>
                        </w:p>
                      </w:txbxContent>
                    </v:textbox>
                  </v:shape>
                  <v:shape id="_x0000_s1095" type="#_x0000_t202" style="position:absolute;top:4667;width:385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" filled="f" stroked="f">
                    <v:textbox style="mso-fit-shape-to-text:t">
                      <w:txbxContent>
                        <w:p w14:paraId="01CF74FE" w14:textId="77777777" w:rsidR="00D436F9" w:rsidRDefault="00D436F9" w:rsidP="00D436F9"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S</w:t>
                          </w:r>
                        </w:p>
                      </w:txbxContent>
                    </v:textbox>
                  </v:shape>
                  <v:line id="Straight Connector 2077" o:spid="_x0000_s1096" style="position:absolute;visibility:visible;mso-wrap-style:square" from="3810,6858" to="3810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" strokecolor="black [3040]"/>
                  <v:group id="Group 33" o:spid="_x0000_s1097" style="position:absolute;left:17907;top:9144;width:1568;height:666" coordsize="156845,66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<v:line id="Straight Connector 2078" o:spid="_x0000_s1098" style="position:absolute;visibility:visible;mso-wrap-style:square" from="0,0" to="15684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" strokecolor="black [3040]"/>
                    <v:line id="Straight Connector 2079" o:spid="_x0000_s1099" style="position:absolute;visibility:visible;mso-wrap-style:square" from="33337,33337" to="124777,3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" strokecolor="black [3040]"/>
                    <v:line id="Straight Connector 32" o:spid="_x0000_s1100" style="position:absolute;visibility:visible;mso-wrap-style:square" from="57150,66675" to="102870,6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" strokecolor="black [3040]"/>
                  </v:group>
                  <v:group id="Group 34" o:spid="_x0000_s1101" style="position:absolute;left:3048;top:9144;width:1568;height:666" coordsize="156845,66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line id="Straight Connector 35" o:spid="_x0000_s1102" style="position:absolute;visibility:visible;mso-wrap-style:square" from="0,0" to="15684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" strokecolor="black [3040]"/>
                    <v:line id="Straight Connector 36" o:spid="_x0000_s1103" style="position:absolute;visibility:visible;mso-wrap-style:square" from="33337,33337" to="124777,3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" strokecolor="black [3040]"/>
                    <v:line id="Straight Connector 37" o:spid="_x0000_s1104" style="position:absolute;visibility:visible;mso-wrap-style:square" from="57150,66675" to="102870,6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" strokecolor="black [3040]"/>
                  </v:group>
                  <v:line id="Straight Connector 38" o:spid="_x0000_s1105" style="position:absolute;visibility:visible;mso-wrap-style:square" from="18716,2952" to="18716,9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" strokecolor="black [3040]"/>
                </v:group>
                <v:oval id="Oval 2073" o:spid="_x0000_s1106" style="position:absolute;left:3000;top:5238;width:1645;height:16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" filled="f" strokecolor="black [3200]"/>
              </v:group>
            </w:pict>
          </mc:Fallback>
        </mc:AlternateContent>
      </w:r>
      <w:r w:rsidR="00E34757">
        <w:rPr>
          <w:rFonts w:eastAsiaTheme="minorHAnsi"/>
          <w:b/>
          <w:bCs/>
          <w:color w:val="auto"/>
          <w:sz w:val="28"/>
          <w:szCs w:val="28"/>
        </w:rPr>
        <w:t xml:space="preserve">RC </w:t>
      </w:r>
      <w:r w:rsidR="00E34757" w:rsidRPr="00E34757">
        <w:rPr>
          <w:rFonts w:eastAsiaTheme="minorHAnsi"/>
          <w:b/>
          <w:bCs/>
          <w:color w:val="auto"/>
          <w:sz w:val="28"/>
          <w:szCs w:val="28"/>
        </w:rPr>
        <w:t>Circuit Analysis</w:t>
      </w:r>
    </w:p>
    <w:p w14:paraId="79682BB8" w14:textId="77777777" w:rsidR="00E34757" w:rsidRPr="00E34757" w:rsidRDefault="00E34757" w:rsidP="00F42CA3">
      <w:pPr>
        <w:rPr>
          <w:rFonts w:eastAsiaTheme="minorHAnsi"/>
          <w:bCs/>
          <w:color w:val="auto"/>
          <w:sz w:val="8"/>
          <w:szCs w:val="8"/>
        </w:rPr>
      </w:pPr>
    </w:p>
    <w:p w14:paraId="2C622216" w14:textId="6FA09F47" w:rsidR="00F42CA3" w:rsidRDefault="00F42CA3" w:rsidP="00F42CA3">
      <w:pPr>
        <w:rPr>
          <w:rFonts w:eastAsiaTheme="minorHAnsi"/>
          <w:bCs/>
          <w:color w:val="auto"/>
        </w:rPr>
      </w:pPr>
      <w:r>
        <w:rPr>
          <w:rFonts w:eastAsiaTheme="minorHAnsi"/>
          <w:bCs/>
          <w:color w:val="auto"/>
        </w:rPr>
        <w:t>2</w:t>
      </w:r>
      <w:r w:rsidR="00D578BA">
        <w:rPr>
          <w:rFonts w:eastAsiaTheme="minorHAnsi"/>
          <w:bCs/>
          <w:color w:val="auto"/>
        </w:rPr>
        <w:t>2</w:t>
      </w:r>
      <w:r w:rsidRPr="00F8371F">
        <w:rPr>
          <w:rFonts w:eastAsiaTheme="minorHAnsi"/>
          <w:bCs/>
          <w:color w:val="auto"/>
        </w:rPr>
        <w:t xml:space="preserve">)  </w:t>
      </w:r>
      <w:r w:rsidR="004F5C90">
        <w:rPr>
          <w:rFonts w:eastAsiaTheme="minorHAnsi"/>
          <w:bCs/>
          <w:color w:val="auto"/>
        </w:rPr>
        <w:t>Calculate</w:t>
      </w:r>
      <w:r w:rsidRPr="00F8371F">
        <w:rPr>
          <w:rFonts w:eastAsiaTheme="minorHAnsi"/>
          <w:bCs/>
          <w:color w:val="auto"/>
        </w:rPr>
        <w:t xml:space="preserve"> the impedance of the RC</w:t>
      </w:r>
    </w:p>
    <w:p w14:paraId="4BC283BA" w14:textId="77777777" w:rsidR="00F42CA3" w:rsidRPr="00F42CA3" w:rsidRDefault="00F42CA3" w:rsidP="00F42CA3">
      <w:pPr>
        <w:rPr>
          <w:rFonts w:eastAsiaTheme="minorHAnsi"/>
          <w:bCs/>
          <w:color w:val="00B0F0"/>
        </w:rPr>
      </w:pPr>
      <w:r>
        <w:rPr>
          <w:rFonts w:eastAsiaTheme="minorHAnsi"/>
          <w:bCs/>
          <w:color w:val="auto"/>
        </w:rPr>
        <w:t xml:space="preserve">       </w:t>
      </w:r>
      <w:r w:rsidRPr="00F8371F">
        <w:rPr>
          <w:rFonts w:eastAsiaTheme="minorHAnsi"/>
          <w:bCs/>
          <w:color w:val="auto"/>
        </w:rPr>
        <w:t>circui</w:t>
      </w:r>
      <w:r>
        <w:rPr>
          <w:rFonts w:eastAsiaTheme="minorHAnsi"/>
          <w:bCs/>
          <w:color w:val="auto"/>
        </w:rPr>
        <w:t>t with R = 50Ω, X</w:t>
      </w:r>
      <w:r w:rsidRPr="00F42CA3">
        <w:rPr>
          <w:rFonts w:eastAsiaTheme="minorHAnsi"/>
          <w:bCs/>
          <w:color w:val="auto"/>
          <w:vertAlign w:val="subscript"/>
        </w:rPr>
        <w:t>C</w:t>
      </w:r>
      <w:r>
        <w:rPr>
          <w:rFonts w:eastAsiaTheme="minorHAnsi"/>
          <w:bCs/>
          <w:color w:val="auto"/>
        </w:rPr>
        <w:t xml:space="preserve"> = 120 Ω:</w:t>
      </w:r>
    </w:p>
    <w:p w14:paraId="00445954" w14:textId="77777777" w:rsidR="00F42CA3" w:rsidRDefault="00F42CA3" w:rsidP="00F42CA3">
      <w:pPr>
        <w:rPr>
          <w:rFonts w:eastAsiaTheme="minorHAnsi"/>
          <w:color w:val="00B0F0"/>
        </w:rPr>
      </w:pPr>
    </w:p>
    <w:p w14:paraId="5923AE6D" w14:textId="69364263" w:rsidR="00D413EE" w:rsidRDefault="00D413EE" w:rsidP="00F42CA3">
      <w:pPr>
        <w:rPr>
          <w:rFonts w:eastAsiaTheme="minorHAnsi"/>
          <w:color w:val="00B0F0"/>
        </w:rPr>
      </w:pPr>
    </w:p>
    <w:p w14:paraId="619DCC7E" w14:textId="77777777" w:rsidR="001D1157" w:rsidRPr="00F42CA3" w:rsidRDefault="001D1157" w:rsidP="00F42CA3">
      <w:pPr>
        <w:rPr>
          <w:rFonts w:eastAsiaTheme="minorHAnsi"/>
          <w:color w:val="00B0F0"/>
        </w:rPr>
      </w:pPr>
    </w:p>
    <w:p w14:paraId="71592C2A" w14:textId="4769F58E" w:rsidR="00F42CA3" w:rsidRPr="00F42CA3" w:rsidRDefault="002E2294" w:rsidP="00F42CA3">
      <w:pPr>
        <w:rPr>
          <w:rFonts w:eastAsiaTheme="minorHAnsi"/>
          <w:color w:val="00B0F0"/>
        </w:rPr>
      </w:pPr>
      <w:r>
        <w:rPr>
          <w:rFonts w:eastAsiaTheme="minorHAnsi"/>
          <w:color w:val="auto"/>
        </w:rPr>
        <w:t>2</w:t>
      </w:r>
      <w:r w:rsidR="00D578BA">
        <w:rPr>
          <w:rFonts w:eastAsiaTheme="minorHAnsi"/>
          <w:color w:val="auto"/>
        </w:rPr>
        <w:t>3</w:t>
      </w:r>
      <w:r w:rsidR="00F42CA3" w:rsidRPr="00695B87">
        <w:rPr>
          <w:rFonts w:eastAsiaTheme="minorHAnsi"/>
          <w:color w:val="auto"/>
        </w:rPr>
        <w:t xml:space="preserve">) </w:t>
      </w:r>
      <w:r w:rsidR="00F42CA3">
        <w:rPr>
          <w:rFonts w:eastAsiaTheme="minorHAnsi"/>
          <w:color w:val="auto"/>
        </w:rPr>
        <w:t xml:space="preserve"> </w:t>
      </w:r>
      <w:r w:rsidR="004F5C90">
        <w:rPr>
          <w:rFonts w:eastAsiaTheme="minorHAnsi"/>
          <w:color w:val="auto"/>
        </w:rPr>
        <w:t>Calculate</w:t>
      </w:r>
      <w:r w:rsidR="00F42CA3">
        <w:rPr>
          <w:rFonts w:eastAsiaTheme="minorHAnsi"/>
          <w:color w:val="auto"/>
        </w:rPr>
        <w:t xml:space="preserve"> the phase angle of the RC circuit:</w:t>
      </w:r>
    </w:p>
    <w:p w14:paraId="05003781" w14:textId="60459909" w:rsidR="00F42CA3" w:rsidRDefault="00F42CA3" w:rsidP="00F42CA3">
      <w:pPr>
        <w:rPr>
          <w:rFonts w:eastAsiaTheme="minorHAnsi"/>
          <w:color w:val="00B0F0"/>
        </w:rPr>
      </w:pPr>
    </w:p>
    <w:p w14:paraId="690CD3F2" w14:textId="77777777" w:rsidR="001D1157" w:rsidRDefault="001D1157" w:rsidP="00F42CA3">
      <w:pPr>
        <w:rPr>
          <w:rFonts w:eastAsiaTheme="minorHAnsi"/>
          <w:color w:val="00B0F0"/>
        </w:rPr>
      </w:pPr>
    </w:p>
    <w:p w14:paraId="745E073C" w14:textId="77777777" w:rsidR="00D413EE" w:rsidRPr="00F42CA3" w:rsidRDefault="00D413EE" w:rsidP="00F42CA3">
      <w:pPr>
        <w:rPr>
          <w:rFonts w:eastAsiaTheme="minorHAnsi"/>
          <w:color w:val="00B0F0"/>
        </w:rPr>
      </w:pPr>
    </w:p>
    <w:p w14:paraId="56486B8D" w14:textId="77777777" w:rsidR="00F42CA3" w:rsidRDefault="00F42CA3" w:rsidP="00F42CA3">
      <w:pPr>
        <w:rPr>
          <w:rFonts w:eastAsiaTheme="minorHAnsi"/>
          <w:color w:val="auto"/>
        </w:rPr>
      </w:pPr>
      <w:r w:rsidRPr="00695B87">
        <w:rPr>
          <w:rFonts w:eastAsiaTheme="minorHAnsi"/>
          <w:noProof/>
          <w:color w:val="auto"/>
        </w:rPr>
        <w:drawing>
          <wp:anchor distT="0" distB="0" distL="114300" distR="114300" simplePos="0" relativeHeight="251661312" behindDoc="1" locked="0" layoutInCell="1" allowOverlap="1" wp14:anchorId="6E378C70" wp14:editId="64139E12">
            <wp:simplePos x="0" y="0"/>
            <wp:positionH relativeFrom="column">
              <wp:posOffset>2148840</wp:posOffset>
            </wp:positionH>
            <wp:positionV relativeFrom="paragraph">
              <wp:posOffset>305435</wp:posOffset>
            </wp:positionV>
            <wp:extent cx="1876425" cy="1729105"/>
            <wp:effectExtent l="0" t="0" r="9525" b="4445"/>
            <wp:wrapNone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2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5B87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FA3FC44" wp14:editId="70E3C386">
                <wp:simplePos x="0" y="0"/>
                <wp:positionH relativeFrom="column">
                  <wp:posOffset>2196465</wp:posOffset>
                </wp:positionH>
                <wp:positionV relativeFrom="paragraph">
                  <wp:posOffset>1478280</wp:posOffset>
                </wp:positionV>
                <wp:extent cx="807720" cy="1403985"/>
                <wp:effectExtent l="0" t="0" r="11430" b="1016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1B220A" w14:textId="77777777" w:rsidR="00F42CA3" w:rsidRPr="00695B87" w:rsidRDefault="00F42CA3" w:rsidP="00F42CA3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FA3FC44" id="_x0000_s1107" type="#_x0000_t202" style="position:absolute;margin-left:172.95pt;margin-top:116.4pt;width:63.6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" fillcolor="yellow" strokecolor="#00b0f0">
                <v:textbox style="mso-fit-shape-to-text:t">
                  <w:txbxContent>
                    <w:p w14:paraId="261B220A" w14:textId="77777777" w:rsidR="00F42CA3" w:rsidRPr="00695B87" w:rsidRDefault="00F42CA3" w:rsidP="00F42CA3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HAnsi"/>
          <w:color w:val="auto"/>
        </w:rPr>
        <w:t>2</w:t>
      </w:r>
      <w:r w:rsidR="00D578BA">
        <w:rPr>
          <w:rFonts w:eastAsiaTheme="minorHAnsi"/>
          <w:color w:val="auto"/>
        </w:rPr>
        <w:t>4</w:t>
      </w:r>
      <w:r>
        <w:rPr>
          <w:rFonts w:eastAsiaTheme="minorHAnsi"/>
          <w:color w:val="auto"/>
        </w:rPr>
        <w:t>-2</w:t>
      </w:r>
      <w:r w:rsidR="00D578BA">
        <w:rPr>
          <w:rFonts w:eastAsiaTheme="minorHAnsi"/>
          <w:color w:val="auto"/>
        </w:rPr>
        <w:t>7</w:t>
      </w:r>
      <w:proofErr w:type="gramStart"/>
      <w:r>
        <w:rPr>
          <w:rFonts w:eastAsiaTheme="minorHAnsi"/>
          <w:color w:val="auto"/>
        </w:rPr>
        <w:t>)  Fill</w:t>
      </w:r>
      <w:proofErr w:type="gramEnd"/>
      <w:r>
        <w:rPr>
          <w:rFonts w:eastAsiaTheme="minorHAnsi"/>
          <w:color w:val="auto"/>
        </w:rPr>
        <w:t xml:space="preserve"> in the impedance triangle values:</w:t>
      </w:r>
    </w:p>
    <w:p w14:paraId="3352E9A6" w14:textId="77777777" w:rsidR="00F42CA3" w:rsidRDefault="00260311" w:rsidP="00F42CA3">
      <w:pPr>
        <w:rPr>
          <w:rFonts w:eastAsiaTheme="minorHAnsi"/>
          <w:color w:val="auto"/>
        </w:rPr>
      </w:pPr>
      <w:r w:rsidRPr="00695B87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2D119B" wp14:editId="46FE1217">
                <wp:simplePos x="0" y="0"/>
                <wp:positionH relativeFrom="column">
                  <wp:posOffset>3004185</wp:posOffset>
                </wp:positionH>
                <wp:positionV relativeFrom="paragraph">
                  <wp:posOffset>99586</wp:posOffset>
                </wp:positionV>
                <wp:extent cx="807720" cy="1403985"/>
                <wp:effectExtent l="0" t="0" r="11430" b="1016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BA2B41" w14:textId="77777777" w:rsidR="00F42CA3" w:rsidRPr="00695B87" w:rsidRDefault="00F42CA3" w:rsidP="00F42CA3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2D119B" id="_x0000_s1108" type="#_x0000_t202" style="position:absolute;margin-left:236.55pt;margin-top:7.85pt;width:63.6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" fillcolor="yellow" strokecolor="#00b0f0">
                <v:textbox style="mso-fit-shape-to-text:t">
                  <w:txbxContent>
                    <w:p w14:paraId="5DBA2B41" w14:textId="77777777" w:rsidR="00F42CA3" w:rsidRPr="00695B87" w:rsidRDefault="00F42CA3" w:rsidP="00F42CA3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EDA4E96" w14:textId="77777777" w:rsidR="00F42CA3" w:rsidRDefault="00F42CA3" w:rsidP="00F42CA3">
      <w:pPr>
        <w:rPr>
          <w:rFonts w:eastAsiaTheme="minorHAnsi"/>
          <w:color w:val="auto"/>
        </w:rPr>
      </w:pPr>
    </w:p>
    <w:p w14:paraId="68059CB1" w14:textId="77777777" w:rsidR="00F42CA3" w:rsidRDefault="00F42CA3" w:rsidP="00F42CA3">
      <w:pPr>
        <w:rPr>
          <w:rFonts w:eastAsiaTheme="minorHAnsi"/>
          <w:color w:val="auto"/>
        </w:rPr>
      </w:pPr>
    </w:p>
    <w:p w14:paraId="3A592817" w14:textId="77777777" w:rsidR="00F42CA3" w:rsidRDefault="00260311" w:rsidP="00F42CA3">
      <w:pPr>
        <w:rPr>
          <w:rFonts w:eastAsiaTheme="minorHAnsi"/>
          <w:color w:val="auto"/>
        </w:rPr>
      </w:pPr>
      <w:r w:rsidRPr="00695B87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B414399" wp14:editId="1C08DD77">
                <wp:simplePos x="0" y="0"/>
                <wp:positionH relativeFrom="column">
                  <wp:posOffset>3129915</wp:posOffset>
                </wp:positionH>
                <wp:positionV relativeFrom="paragraph">
                  <wp:posOffset>47516</wp:posOffset>
                </wp:positionV>
                <wp:extent cx="807720" cy="1403985"/>
                <wp:effectExtent l="0" t="0" r="11430" b="1016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DB3876" w14:textId="77777777" w:rsidR="00F42CA3" w:rsidRPr="00695B87" w:rsidRDefault="00F42CA3" w:rsidP="00F42CA3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B414399" id="_x0000_s1109" type="#_x0000_t202" style="position:absolute;margin-left:246.45pt;margin-top:3.75pt;width:63.6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" fillcolor="yellow" strokecolor="#00b0f0">
                <v:textbox style="mso-fit-shape-to-text:t">
                  <w:txbxContent>
                    <w:p w14:paraId="6CDB3876" w14:textId="77777777" w:rsidR="00F42CA3" w:rsidRPr="00695B87" w:rsidRDefault="00F42CA3" w:rsidP="00F42CA3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963C284" w14:textId="77777777" w:rsidR="00F42CA3" w:rsidRDefault="00F42CA3" w:rsidP="00F42CA3">
      <w:pPr>
        <w:rPr>
          <w:rFonts w:eastAsiaTheme="minorHAnsi"/>
          <w:color w:val="auto"/>
        </w:rPr>
      </w:pPr>
    </w:p>
    <w:p w14:paraId="5329F25B" w14:textId="77777777" w:rsidR="00F42CA3" w:rsidRDefault="00260311" w:rsidP="00F42CA3">
      <w:pPr>
        <w:rPr>
          <w:rFonts w:eastAsiaTheme="minorHAnsi"/>
          <w:color w:val="auto"/>
        </w:rPr>
      </w:pPr>
      <w:r w:rsidRPr="00695B87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DC981B" wp14:editId="1B24E14B">
                <wp:simplePos x="0" y="0"/>
                <wp:positionH relativeFrom="column">
                  <wp:posOffset>3891915</wp:posOffset>
                </wp:positionH>
                <wp:positionV relativeFrom="paragraph">
                  <wp:posOffset>0</wp:posOffset>
                </wp:positionV>
                <wp:extent cx="807720" cy="1403985"/>
                <wp:effectExtent l="0" t="0" r="11430" b="1016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4453AF" w14:textId="77777777" w:rsidR="00F42CA3" w:rsidRPr="00695B87" w:rsidRDefault="00F42CA3" w:rsidP="00F42CA3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DC981B" id="Text Box 19" o:spid="_x0000_s1110" type="#_x0000_t202" style="position:absolute;margin-left:306.45pt;margin-top:0;width:63.6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" fillcolor="yellow" strokecolor="#00b0f0">
                <v:textbox style="mso-fit-shape-to-text:t">
                  <w:txbxContent>
                    <w:p w14:paraId="1B4453AF" w14:textId="77777777" w:rsidR="00F42CA3" w:rsidRPr="00695B87" w:rsidRDefault="00F42CA3" w:rsidP="00F42CA3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B4373F0" w14:textId="77777777" w:rsidR="00F42CA3" w:rsidRDefault="00F42CA3" w:rsidP="00F42CA3">
      <w:pPr>
        <w:rPr>
          <w:rFonts w:eastAsiaTheme="minorHAnsi"/>
          <w:color w:val="auto"/>
        </w:rPr>
      </w:pPr>
    </w:p>
    <w:p w14:paraId="35C380BA" w14:textId="77777777" w:rsidR="00F42CA3" w:rsidRDefault="00F42CA3" w:rsidP="00F42CA3">
      <w:pPr>
        <w:rPr>
          <w:rFonts w:eastAsiaTheme="minorHAnsi"/>
          <w:color w:val="auto"/>
        </w:rPr>
      </w:pPr>
    </w:p>
    <w:p w14:paraId="282E1E70" w14:textId="77777777" w:rsidR="00F42CA3" w:rsidRDefault="00F42CA3" w:rsidP="00F42CA3">
      <w:pPr>
        <w:rPr>
          <w:rFonts w:eastAsiaTheme="minorHAnsi"/>
          <w:color w:val="auto"/>
        </w:rPr>
      </w:pPr>
    </w:p>
    <w:p w14:paraId="0C527161" w14:textId="77777777" w:rsidR="00F42CA3" w:rsidRDefault="00F42CA3" w:rsidP="00F42CA3">
      <w:pPr>
        <w:rPr>
          <w:rFonts w:eastAsiaTheme="minorHAnsi"/>
          <w:color w:val="auto"/>
        </w:rPr>
      </w:pPr>
    </w:p>
    <w:p w14:paraId="51D43CAD" w14:textId="77777777" w:rsidR="00CC4ABA" w:rsidRPr="00CC4ABA" w:rsidRDefault="00CC4ABA">
      <w:pPr>
        <w:rPr>
          <w:rFonts w:eastAsiaTheme="minorHAnsi"/>
          <w:color w:val="auto"/>
        </w:rPr>
      </w:pPr>
    </w:p>
    <w:p w14:paraId="23EAE663" w14:textId="77777777" w:rsidR="001D1157" w:rsidRDefault="001D1157">
      <w:pPr>
        <w:rPr>
          <w:rFonts w:eastAsiaTheme="minorHAnsi"/>
          <w:b/>
          <w:bCs/>
          <w:color w:val="auto"/>
          <w:sz w:val="28"/>
          <w:szCs w:val="28"/>
        </w:rPr>
      </w:pPr>
      <w:r>
        <w:rPr>
          <w:rFonts w:eastAsiaTheme="minorHAnsi"/>
          <w:b/>
          <w:bCs/>
          <w:color w:val="auto"/>
          <w:sz w:val="28"/>
          <w:szCs w:val="28"/>
        </w:rPr>
        <w:br w:type="page"/>
      </w:r>
    </w:p>
    <w:p w14:paraId="562899A7" w14:textId="6CD0DE3E" w:rsidR="002E2294" w:rsidRPr="002E2294" w:rsidRDefault="002E2294" w:rsidP="00CC4ABA">
      <w:pPr>
        <w:rPr>
          <w:rFonts w:eastAsiaTheme="minorHAnsi"/>
          <w:b/>
          <w:bCs/>
          <w:color w:val="auto"/>
          <w:sz w:val="28"/>
          <w:szCs w:val="28"/>
        </w:rPr>
      </w:pPr>
      <w:r w:rsidRPr="002E2294">
        <w:rPr>
          <w:rFonts w:eastAsiaTheme="minorHAnsi"/>
          <w:b/>
          <w:bCs/>
          <w:color w:val="auto"/>
          <w:sz w:val="28"/>
          <w:szCs w:val="28"/>
        </w:rPr>
        <w:t xml:space="preserve">Area of a </w:t>
      </w:r>
      <w:r w:rsidR="00D413EE">
        <w:rPr>
          <w:rFonts w:eastAsiaTheme="minorHAnsi"/>
          <w:b/>
          <w:bCs/>
          <w:color w:val="auto"/>
          <w:sz w:val="28"/>
          <w:szCs w:val="28"/>
        </w:rPr>
        <w:t>T</w:t>
      </w:r>
      <w:r w:rsidRPr="002E2294">
        <w:rPr>
          <w:rFonts w:eastAsiaTheme="minorHAnsi"/>
          <w:b/>
          <w:bCs/>
          <w:color w:val="auto"/>
          <w:sz w:val="28"/>
          <w:szCs w:val="28"/>
        </w:rPr>
        <w:t>riangle</w:t>
      </w:r>
    </w:p>
    <w:p w14:paraId="6E9B8F94" w14:textId="77777777" w:rsidR="002E2294" w:rsidRPr="002E2294" w:rsidRDefault="002E2294" w:rsidP="00CC4ABA">
      <w:pPr>
        <w:rPr>
          <w:rFonts w:eastAsiaTheme="minorHAnsi"/>
          <w:bCs/>
          <w:color w:val="auto"/>
          <w:sz w:val="8"/>
          <w:szCs w:val="8"/>
        </w:rPr>
      </w:pPr>
    </w:p>
    <w:p w14:paraId="60E020E4" w14:textId="2C0762A0" w:rsidR="00CC4ABA" w:rsidRDefault="00CC4ABA" w:rsidP="00CC4ABA">
      <w:pPr>
        <w:rPr>
          <w:rFonts w:eastAsiaTheme="minorHAnsi"/>
          <w:bCs/>
          <w:color w:val="auto"/>
        </w:rPr>
      </w:pPr>
      <w:r>
        <w:rPr>
          <w:rFonts w:eastAsiaTheme="minorHAnsi"/>
          <w:bCs/>
          <w:color w:val="auto"/>
        </w:rPr>
        <w:t>2</w:t>
      </w:r>
      <w:r w:rsidR="00D578BA">
        <w:rPr>
          <w:rFonts w:eastAsiaTheme="minorHAnsi"/>
          <w:bCs/>
          <w:color w:val="auto"/>
        </w:rPr>
        <w:t>8</w:t>
      </w:r>
      <w:r>
        <w:rPr>
          <w:rFonts w:eastAsiaTheme="minorHAnsi"/>
          <w:bCs/>
          <w:color w:val="auto"/>
        </w:rPr>
        <w:t xml:space="preserve">)  </w:t>
      </w:r>
      <w:r w:rsidR="004F5C90">
        <w:rPr>
          <w:rFonts w:eastAsiaTheme="minorHAnsi"/>
          <w:bCs/>
          <w:color w:val="auto"/>
        </w:rPr>
        <w:t>Calculate</w:t>
      </w:r>
      <w:r w:rsidRPr="00CC4ABA">
        <w:rPr>
          <w:rFonts w:eastAsiaTheme="minorHAnsi"/>
          <w:bCs/>
          <w:color w:val="auto"/>
        </w:rPr>
        <w:t xml:space="preserve"> the area of a triangle with two sides </w:t>
      </w:r>
      <w:r>
        <w:rPr>
          <w:rFonts w:eastAsiaTheme="minorHAnsi"/>
          <w:bCs/>
          <w:color w:val="auto"/>
        </w:rPr>
        <w:t>6</w:t>
      </w:r>
      <w:r w:rsidRPr="00CC4ABA">
        <w:rPr>
          <w:rFonts w:eastAsiaTheme="minorHAnsi"/>
          <w:bCs/>
          <w:color w:val="auto"/>
        </w:rPr>
        <w:t xml:space="preserve"> meters and 1</w:t>
      </w:r>
      <w:r>
        <w:rPr>
          <w:rFonts w:eastAsiaTheme="minorHAnsi"/>
          <w:bCs/>
          <w:color w:val="auto"/>
        </w:rPr>
        <w:t>1</w:t>
      </w:r>
      <w:r w:rsidRPr="00CC4ABA">
        <w:rPr>
          <w:rFonts w:eastAsiaTheme="minorHAnsi"/>
          <w:bCs/>
          <w:color w:val="auto"/>
        </w:rPr>
        <w:t xml:space="preserve"> meters with an angle </w:t>
      </w:r>
    </w:p>
    <w:p w14:paraId="115ABC0C" w14:textId="325F6A85" w:rsidR="00CC4ABA" w:rsidRPr="00F42CA3" w:rsidRDefault="00CC4ABA" w:rsidP="00CC4ABA">
      <w:pPr>
        <w:rPr>
          <w:rFonts w:eastAsiaTheme="minorHAnsi"/>
          <w:color w:val="00B0F0"/>
        </w:rPr>
      </w:pPr>
      <w:r>
        <w:rPr>
          <w:rFonts w:eastAsiaTheme="minorHAnsi"/>
          <w:bCs/>
          <w:color w:val="auto"/>
        </w:rPr>
        <w:t xml:space="preserve">       </w:t>
      </w:r>
      <w:r w:rsidR="001D1157" w:rsidRPr="00CC4ABA">
        <w:rPr>
          <w:rFonts w:eastAsiaTheme="minorHAnsi"/>
          <w:bCs/>
          <w:color w:val="auto"/>
        </w:rPr>
        <w:t xml:space="preserve">between </w:t>
      </w:r>
      <w:r w:rsidRPr="00CC4ABA">
        <w:rPr>
          <w:rFonts w:eastAsiaTheme="minorHAnsi"/>
          <w:bCs/>
          <w:color w:val="auto"/>
        </w:rPr>
        <w:t>them of 1</w:t>
      </w:r>
      <w:r>
        <w:rPr>
          <w:rFonts w:eastAsiaTheme="minorHAnsi"/>
          <w:bCs/>
          <w:color w:val="auto"/>
        </w:rPr>
        <w:t>12° (don't forget the units!)</w:t>
      </w:r>
    </w:p>
    <w:p w14:paraId="60ECDD71" w14:textId="77777777" w:rsidR="00CC4ABA" w:rsidRDefault="00CC4ABA">
      <w:pPr>
        <w:rPr>
          <w:rFonts w:eastAsiaTheme="minorHAnsi"/>
          <w:color w:val="00B0F0"/>
        </w:rPr>
      </w:pPr>
    </w:p>
    <w:p w14:paraId="79F82405" w14:textId="649337D6" w:rsidR="00D413EE" w:rsidRDefault="00D413EE">
      <w:pPr>
        <w:rPr>
          <w:rFonts w:eastAsiaTheme="minorHAnsi"/>
          <w:color w:val="00B0F0"/>
        </w:rPr>
      </w:pPr>
    </w:p>
    <w:p w14:paraId="7ED1F018" w14:textId="77777777" w:rsidR="001D1157" w:rsidRPr="00F42CA3" w:rsidRDefault="001D1157">
      <w:pPr>
        <w:rPr>
          <w:rFonts w:eastAsiaTheme="minorHAnsi"/>
          <w:color w:val="00B0F0"/>
        </w:rPr>
      </w:pPr>
    </w:p>
    <w:p w14:paraId="3F8ACA34" w14:textId="6F9039C0" w:rsidR="00CC4ABA" w:rsidRPr="00F42CA3" w:rsidRDefault="002E2294" w:rsidP="00CC4ABA">
      <w:pPr>
        <w:rPr>
          <w:rFonts w:eastAsiaTheme="minorHAnsi"/>
          <w:color w:val="00B0F0"/>
        </w:rPr>
      </w:pPr>
      <w:r>
        <w:rPr>
          <w:rFonts w:eastAsiaTheme="minorHAnsi"/>
          <w:bCs/>
          <w:color w:val="auto"/>
        </w:rPr>
        <w:t>2</w:t>
      </w:r>
      <w:r w:rsidR="00D578BA">
        <w:rPr>
          <w:rFonts w:eastAsiaTheme="minorHAnsi"/>
          <w:bCs/>
          <w:color w:val="auto"/>
        </w:rPr>
        <w:t>9</w:t>
      </w:r>
      <w:r w:rsidR="00CC4ABA">
        <w:rPr>
          <w:rFonts w:eastAsiaTheme="minorHAnsi"/>
          <w:bCs/>
          <w:color w:val="auto"/>
        </w:rPr>
        <w:t xml:space="preserve">)  </w:t>
      </w:r>
      <w:r w:rsidR="004F5C90">
        <w:rPr>
          <w:rFonts w:eastAsiaTheme="minorHAnsi"/>
          <w:bCs/>
          <w:color w:val="auto"/>
        </w:rPr>
        <w:t>Calculate</w:t>
      </w:r>
      <w:r w:rsidR="00CC4ABA" w:rsidRPr="00CC4ABA">
        <w:rPr>
          <w:rFonts w:eastAsiaTheme="minorHAnsi"/>
          <w:bCs/>
          <w:color w:val="auto"/>
        </w:rPr>
        <w:t xml:space="preserve"> the area of a triangle with a = </w:t>
      </w:r>
      <w:r w:rsidR="00284FDE">
        <w:rPr>
          <w:rFonts w:eastAsiaTheme="minorHAnsi"/>
          <w:bCs/>
          <w:color w:val="auto"/>
        </w:rPr>
        <w:t>1</w:t>
      </w:r>
      <w:r w:rsidR="00CC4ABA">
        <w:rPr>
          <w:rFonts w:eastAsiaTheme="minorHAnsi"/>
          <w:bCs/>
          <w:color w:val="auto"/>
        </w:rPr>
        <w:t>4</w:t>
      </w:r>
      <w:r w:rsidR="00CC4ABA" w:rsidRPr="00CC4ABA">
        <w:rPr>
          <w:rFonts w:eastAsiaTheme="minorHAnsi"/>
          <w:bCs/>
          <w:color w:val="auto"/>
        </w:rPr>
        <w:t>m, b = 1</w:t>
      </w:r>
      <w:r w:rsidR="00CC4ABA">
        <w:rPr>
          <w:rFonts w:eastAsiaTheme="minorHAnsi"/>
          <w:bCs/>
          <w:color w:val="auto"/>
        </w:rPr>
        <w:t>5</w:t>
      </w:r>
      <w:r w:rsidR="00CC4ABA" w:rsidRPr="00CC4ABA">
        <w:rPr>
          <w:rFonts w:eastAsiaTheme="minorHAnsi"/>
          <w:bCs/>
          <w:color w:val="auto"/>
        </w:rPr>
        <w:t xml:space="preserve">m and c = </w:t>
      </w:r>
      <w:r w:rsidR="00CC4ABA">
        <w:rPr>
          <w:rFonts w:eastAsiaTheme="minorHAnsi"/>
          <w:bCs/>
          <w:color w:val="auto"/>
        </w:rPr>
        <w:t>20</w:t>
      </w:r>
      <w:r w:rsidR="00CC4ABA" w:rsidRPr="00CC4ABA">
        <w:rPr>
          <w:rFonts w:eastAsiaTheme="minorHAnsi"/>
          <w:bCs/>
          <w:color w:val="auto"/>
        </w:rPr>
        <w:t>m</w:t>
      </w:r>
      <w:r w:rsidR="00CC4ABA">
        <w:rPr>
          <w:rFonts w:eastAsiaTheme="minorHAnsi"/>
          <w:bCs/>
          <w:color w:val="auto"/>
        </w:rPr>
        <w:t xml:space="preserve"> (don't forget the units!)</w:t>
      </w:r>
    </w:p>
    <w:p w14:paraId="4A7C066E" w14:textId="56F4C360" w:rsidR="00CC4ABA" w:rsidRDefault="00CC4ABA">
      <w:pPr>
        <w:rPr>
          <w:rFonts w:eastAsiaTheme="minorHAnsi"/>
          <w:color w:val="00B0F0"/>
        </w:rPr>
      </w:pPr>
    </w:p>
    <w:p w14:paraId="06F8210E" w14:textId="77777777" w:rsidR="001D1157" w:rsidRPr="00D413EE" w:rsidRDefault="001D1157">
      <w:pPr>
        <w:rPr>
          <w:rFonts w:eastAsiaTheme="minorHAnsi"/>
          <w:color w:val="00B0F0"/>
        </w:rPr>
      </w:pPr>
    </w:p>
    <w:p w14:paraId="130F8620" w14:textId="77777777" w:rsidR="00D413EE" w:rsidRPr="00D413EE" w:rsidRDefault="00D413EE">
      <w:pPr>
        <w:rPr>
          <w:rFonts w:eastAsiaTheme="minorHAnsi"/>
          <w:color w:val="00B0F0"/>
        </w:rPr>
      </w:pPr>
    </w:p>
    <w:p w14:paraId="55993D22" w14:textId="333AC213" w:rsidR="00260311" w:rsidRPr="008D1147" w:rsidRDefault="00E64296" w:rsidP="00260311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 w:rsidRPr="00E64296">
        <w:rPr>
          <w:rFonts w:eastAsiaTheme="minorHAnsi"/>
          <w:b/>
          <w:color w:val="auto"/>
          <w:sz w:val="28"/>
          <w:szCs w:val="28"/>
        </w:rPr>
        <w:t>Extra Credit</w:t>
      </w:r>
      <w:r w:rsidR="00260311">
        <w:rPr>
          <w:rFonts w:eastAsiaTheme="minorHAnsi"/>
          <w:b/>
          <w:color w:val="auto"/>
          <w:sz w:val="28"/>
          <w:szCs w:val="28"/>
        </w:rPr>
        <w:t xml:space="preserve"> </w:t>
      </w:r>
      <w:r w:rsidR="001D1157">
        <w:rPr>
          <w:rFonts w:eastAsiaTheme="minorHAnsi"/>
          <w:b/>
          <w:color w:val="auto"/>
          <w:sz w:val="28"/>
          <w:szCs w:val="28"/>
        </w:rPr>
        <w:t xml:space="preserve">– </w:t>
      </w:r>
      <w:r w:rsidR="00260311" w:rsidRPr="008D1147">
        <w:rPr>
          <w:rFonts w:eastAsiaTheme="minorHAnsi"/>
          <w:b/>
          <w:color w:val="auto"/>
        </w:rPr>
        <w:t>Just for fun!</w:t>
      </w:r>
    </w:p>
    <w:p w14:paraId="72CB3470" w14:textId="77777777" w:rsidR="00260311" w:rsidRPr="00E64296" w:rsidRDefault="00260311" w:rsidP="00260311">
      <w:pPr>
        <w:autoSpaceDE w:val="0"/>
        <w:autoSpaceDN w:val="0"/>
        <w:adjustRightInd w:val="0"/>
        <w:rPr>
          <w:rFonts w:eastAsiaTheme="minorHAnsi"/>
          <w:b/>
          <w:color w:val="auto"/>
          <w:sz w:val="8"/>
          <w:szCs w:val="8"/>
        </w:rPr>
      </w:pPr>
    </w:p>
    <w:p w14:paraId="78A7ACE3" w14:textId="77777777" w:rsidR="00260311" w:rsidRDefault="00260311" w:rsidP="00260311">
      <w:pPr>
        <w:autoSpaceDE w:val="0"/>
        <w:autoSpaceDN w:val="0"/>
        <w:adjustRightInd w:val="0"/>
      </w:pPr>
      <w:r>
        <w:t xml:space="preserve">Go to the url:   </w:t>
      </w:r>
      <w:hyperlink r:id="rId16" w:history="1">
        <w:r>
          <w:rPr>
            <w:rStyle w:val="Hyperlink"/>
          </w:rPr>
          <w:t>https://www.wolframalpha.com/</w:t>
        </w:r>
      </w:hyperlink>
    </w:p>
    <w:p w14:paraId="53A07893" w14:textId="77777777" w:rsidR="00260311" w:rsidRPr="008D1147" w:rsidRDefault="00260311" w:rsidP="00260311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</w:p>
    <w:p w14:paraId="4E3E7FD6" w14:textId="4535BCAA" w:rsidR="00260311" w:rsidRDefault="004F5C90" w:rsidP="00260311">
      <w:pPr>
        <w:autoSpaceDE w:val="0"/>
        <w:autoSpaceDN w:val="0"/>
        <w:adjustRightInd w:val="0"/>
        <w:rPr>
          <w:rFonts w:eastAsiaTheme="minorHAnsi"/>
          <w:bCs/>
          <w:color w:val="auto"/>
        </w:rPr>
      </w:pPr>
      <w:r>
        <w:rPr>
          <w:rFonts w:eastAsiaTheme="minorHAnsi"/>
          <w:bCs/>
          <w:color w:val="auto"/>
        </w:rPr>
        <w:t>Calculate</w:t>
      </w:r>
      <w:r w:rsidR="00260311" w:rsidRPr="00CC4ABA">
        <w:rPr>
          <w:rFonts w:eastAsiaTheme="minorHAnsi"/>
          <w:bCs/>
          <w:color w:val="auto"/>
        </w:rPr>
        <w:t xml:space="preserve"> the area of a triangle</w:t>
      </w:r>
      <w:r w:rsidR="00260311">
        <w:rPr>
          <w:rFonts w:eastAsiaTheme="minorHAnsi"/>
          <w:bCs/>
          <w:color w:val="auto"/>
        </w:rPr>
        <w:t>:</w:t>
      </w:r>
      <w:r w:rsidR="00260311" w:rsidRPr="00CC4ABA">
        <w:rPr>
          <w:rFonts w:eastAsiaTheme="minorHAnsi"/>
          <w:bCs/>
          <w:color w:val="auto"/>
        </w:rPr>
        <w:t xml:space="preserve"> </w:t>
      </w:r>
      <w:r w:rsidR="00260311">
        <w:rPr>
          <w:rFonts w:eastAsiaTheme="minorHAnsi"/>
          <w:bCs/>
          <w:color w:val="auto"/>
        </w:rPr>
        <w:t xml:space="preserve">by entering: </w:t>
      </w:r>
    </w:p>
    <w:p w14:paraId="4EBB05D0" w14:textId="77777777" w:rsidR="00260311" w:rsidRPr="00260311" w:rsidRDefault="00260311" w:rsidP="00260311">
      <w:pPr>
        <w:autoSpaceDE w:val="0"/>
        <w:autoSpaceDN w:val="0"/>
        <w:adjustRightInd w:val="0"/>
        <w:rPr>
          <w:rFonts w:eastAsiaTheme="minorHAnsi"/>
          <w:bCs/>
          <w:color w:val="auto"/>
          <w:sz w:val="8"/>
          <w:szCs w:val="8"/>
        </w:rPr>
      </w:pPr>
    </w:p>
    <w:p w14:paraId="77DAEAEE" w14:textId="77777777" w:rsidR="00260311" w:rsidRDefault="00260311" w:rsidP="00260311">
      <w:pPr>
        <w:autoSpaceDE w:val="0"/>
        <w:autoSpaceDN w:val="0"/>
        <w:adjustRightInd w:val="0"/>
        <w:ind w:left="1440" w:firstLine="720"/>
        <w:rPr>
          <w:rFonts w:eastAsiaTheme="minorHAnsi"/>
          <w:color w:val="auto"/>
        </w:rPr>
      </w:pPr>
      <w:r>
        <w:rPr>
          <w:rFonts w:eastAsiaTheme="minorHAnsi"/>
          <w:bCs/>
          <w:color w:val="auto"/>
        </w:rPr>
        <w:t>triangle 4</w:t>
      </w:r>
      <w:r w:rsidRPr="00CC4ABA">
        <w:rPr>
          <w:rFonts w:eastAsiaTheme="minorHAnsi"/>
          <w:bCs/>
          <w:color w:val="auto"/>
        </w:rPr>
        <w:t xml:space="preserve">, </w:t>
      </w:r>
      <w:r>
        <w:rPr>
          <w:rFonts w:eastAsiaTheme="minorHAnsi"/>
          <w:bCs/>
          <w:color w:val="auto"/>
        </w:rPr>
        <w:t>58,</w:t>
      </w:r>
      <w:r w:rsidRPr="00CC4ABA">
        <w:rPr>
          <w:rFonts w:eastAsiaTheme="minorHAnsi"/>
          <w:bCs/>
          <w:color w:val="auto"/>
        </w:rPr>
        <w:t xml:space="preserve"> </w:t>
      </w:r>
      <w:r>
        <w:rPr>
          <w:rFonts w:eastAsiaTheme="minorHAnsi"/>
          <w:bCs/>
          <w:color w:val="auto"/>
        </w:rPr>
        <w:t>20</w:t>
      </w:r>
    </w:p>
    <w:p w14:paraId="24739BA8" w14:textId="77777777" w:rsidR="00260311" w:rsidRPr="00260311" w:rsidRDefault="00260311" w:rsidP="00260311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  <w:r>
        <w:rPr>
          <w:rFonts w:eastAsiaTheme="minorHAnsi"/>
          <w:color w:val="auto"/>
          <w:sz w:val="8"/>
          <w:szCs w:val="8"/>
        </w:rPr>
        <w:tab/>
      </w:r>
    </w:p>
    <w:p w14:paraId="022744CA" w14:textId="77777777" w:rsidR="00260311" w:rsidRDefault="00260311" w:rsidP="00260311">
      <w:pPr>
        <w:autoSpaceDE w:val="0"/>
        <w:autoSpaceDN w:val="0"/>
        <w:adjustRightInd w:val="0"/>
        <w:ind w:firstLine="720"/>
        <w:rPr>
          <w:rFonts w:eastAsiaTheme="minorHAnsi"/>
          <w:color w:val="auto"/>
        </w:rPr>
      </w:pPr>
      <w:r>
        <w:rPr>
          <w:rFonts w:eastAsiaTheme="minorHAnsi"/>
          <w:color w:val="auto"/>
        </w:rPr>
        <w:t>in the orange "</w:t>
      </w:r>
      <w:r w:rsidRPr="00260311">
        <w:rPr>
          <w:rFonts w:eastAsiaTheme="minorHAnsi"/>
          <w:i/>
          <w:color w:val="auto"/>
        </w:rPr>
        <w:t>Enter what you want to calculate or know about</w:t>
      </w:r>
      <w:r>
        <w:rPr>
          <w:rFonts w:eastAsiaTheme="minorHAnsi"/>
          <w:color w:val="auto"/>
        </w:rPr>
        <w:t>" block</w:t>
      </w:r>
    </w:p>
    <w:p w14:paraId="3786BB2C" w14:textId="77777777" w:rsidR="00260311" w:rsidRPr="00260311" w:rsidRDefault="00260311" w:rsidP="00260311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</w:p>
    <w:p w14:paraId="46C74CE5" w14:textId="77777777" w:rsidR="00260311" w:rsidRDefault="00260311" w:rsidP="00260311">
      <w:pPr>
        <w:autoSpaceDE w:val="0"/>
        <w:autoSpaceDN w:val="0"/>
        <w:adjustRightInd w:val="0"/>
        <w:rPr>
          <w:rFonts w:eastAsiaTheme="minorHAnsi"/>
          <w:color w:val="auto"/>
        </w:rPr>
      </w:pPr>
      <w:r>
        <w:rPr>
          <w:rFonts w:eastAsiaTheme="minorHAnsi"/>
          <w:color w:val="auto"/>
        </w:rPr>
        <w:t>Click the "=" button</w:t>
      </w:r>
    </w:p>
    <w:p w14:paraId="66DDC9BA" w14:textId="77777777" w:rsidR="00260311" w:rsidRPr="008D1147" w:rsidRDefault="00260311" w:rsidP="00260311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</w:p>
    <w:p w14:paraId="6590CAEC" w14:textId="77777777" w:rsidR="00260311" w:rsidRPr="00260311" w:rsidRDefault="00963AFF" w:rsidP="00260311">
      <w:pPr>
        <w:autoSpaceDE w:val="0"/>
        <w:autoSpaceDN w:val="0"/>
        <w:adjustRightInd w:val="0"/>
        <w:rPr>
          <w:rFonts w:eastAsiaTheme="minorHAnsi"/>
          <w:color w:val="00B0F0"/>
        </w:rPr>
      </w:pPr>
      <w:r>
        <w:rPr>
          <w:rFonts w:eastAsiaTheme="minorHAnsi"/>
          <w:color w:val="auto"/>
        </w:rPr>
        <w:t>Make a screen print of the result and attach to this document</w:t>
      </w:r>
    </w:p>
    <w:p w14:paraId="7EC59E37" w14:textId="77777777" w:rsidR="00EA325D" w:rsidRPr="00260311" w:rsidRDefault="00EA325D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7E53A60D" w14:textId="703411FD" w:rsidR="00D93D7E" w:rsidRPr="000070B4" w:rsidRDefault="00D93D7E" w:rsidP="000070B4">
      <w:pPr>
        <w:jc w:val="center"/>
        <w:rPr>
          <w:b/>
          <w:color w:val="auto"/>
          <w:sz w:val="28"/>
          <w:szCs w:val="28"/>
        </w:rPr>
      </w:pPr>
    </w:p>
    <w:sectPr w:rsidR="00D93D7E" w:rsidRPr="000070B4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A628340"/>
    <w:multiLevelType w:val="hybridMultilevel"/>
    <w:tmpl w:val="7DAF30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5C051CA"/>
    <w:multiLevelType w:val="hybridMultilevel"/>
    <w:tmpl w:val="BD3661F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7B60E1E"/>
    <w:multiLevelType w:val="hybridMultilevel"/>
    <w:tmpl w:val="699866E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8A55403"/>
    <w:multiLevelType w:val="hybridMultilevel"/>
    <w:tmpl w:val="63DEBFC4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BC4FD8"/>
    <w:multiLevelType w:val="multilevel"/>
    <w:tmpl w:val="A0962C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0BE0313F"/>
    <w:multiLevelType w:val="hybridMultilevel"/>
    <w:tmpl w:val="F77031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414D46"/>
    <w:multiLevelType w:val="hybridMultilevel"/>
    <w:tmpl w:val="83F4C05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FC64F5F"/>
    <w:multiLevelType w:val="hybridMultilevel"/>
    <w:tmpl w:val="E2B28830"/>
    <w:lvl w:ilvl="0" w:tplc="885832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2D81A11"/>
    <w:multiLevelType w:val="hybridMultilevel"/>
    <w:tmpl w:val="416EA868"/>
    <w:lvl w:ilvl="0" w:tplc="9B5E09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3665C61"/>
    <w:multiLevelType w:val="hybridMultilevel"/>
    <w:tmpl w:val="837EF4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6EF79D2"/>
    <w:multiLevelType w:val="multilevel"/>
    <w:tmpl w:val="63F88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03C4ACE"/>
    <w:multiLevelType w:val="hybridMultilevel"/>
    <w:tmpl w:val="F15C0C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B95CDD"/>
    <w:multiLevelType w:val="hybridMultilevel"/>
    <w:tmpl w:val="BB8EC4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3AD61B8"/>
    <w:multiLevelType w:val="hybridMultilevel"/>
    <w:tmpl w:val="A9D291F4"/>
    <w:lvl w:ilvl="0" w:tplc="A49206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28D935BF"/>
    <w:multiLevelType w:val="hybridMultilevel"/>
    <w:tmpl w:val="1CA0709C"/>
    <w:lvl w:ilvl="0" w:tplc="6DC6B9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2B6B543B"/>
    <w:multiLevelType w:val="hybridMultilevel"/>
    <w:tmpl w:val="37BC90D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2CEB7CE7"/>
    <w:multiLevelType w:val="multilevel"/>
    <w:tmpl w:val="12B2BC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33545F85"/>
    <w:multiLevelType w:val="multilevel"/>
    <w:tmpl w:val="524C9D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5430179"/>
    <w:multiLevelType w:val="hybridMultilevel"/>
    <w:tmpl w:val="7F7ACEA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6161842"/>
    <w:multiLevelType w:val="hybridMultilevel"/>
    <w:tmpl w:val="3300165C"/>
    <w:lvl w:ilvl="0" w:tplc="83386EA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47B5283D"/>
    <w:multiLevelType w:val="hybridMultilevel"/>
    <w:tmpl w:val="D660D15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C2E3691"/>
    <w:multiLevelType w:val="hybridMultilevel"/>
    <w:tmpl w:val="75523E2A"/>
    <w:lvl w:ilvl="0" w:tplc="065EBBFE">
      <w:start w:val="16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2B620F"/>
    <w:multiLevelType w:val="hybridMultilevel"/>
    <w:tmpl w:val="2EFE0DC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6D7FEE"/>
    <w:multiLevelType w:val="hybridMultilevel"/>
    <w:tmpl w:val="C6D4661A"/>
    <w:lvl w:ilvl="0" w:tplc="C0DC72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581279D1"/>
    <w:multiLevelType w:val="hybridMultilevel"/>
    <w:tmpl w:val="97ECD696"/>
    <w:lvl w:ilvl="0" w:tplc="5C2A4D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5FCA198F"/>
    <w:multiLevelType w:val="hybridMultilevel"/>
    <w:tmpl w:val="FD369B20"/>
    <w:lvl w:ilvl="0" w:tplc="55E0EC12"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6" w15:restartNumberingAfterBreak="0">
    <w:nsid w:val="61053B46"/>
    <w:multiLevelType w:val="hybridMultilevel"/>
    <w:tmpl w:val="385EE8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12232F3"/>
    <w:multiLevelType w:val="hybridMultilevel"/>
    <w:tmpl w:val="7F264A4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7A450C"/>
    <w:multiLevelType w:val="hybridMultilevel"/>
    <w:tmpl w:val="D646BE82"/>
    <w:lvl w:ilvl="0" w:tplc="A7D63E34">
      <w:start w:val="1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2D02323"/>
    <w:multiLevelType w:val="hybridMultilevel"/>
    <w:tmpl w:val="38403A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E279AC"/>
    <w:multiLevelType w:val="hybridMultilevel"/>
    <w:tmpl w:val="126285F6"/>
    <w:lvl w:ilvl="0" w:tplc="00050409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31" w15:restartNumberingAfterBreak="0">
    <w:nsid w:val="66F46BC3"/>
    <w:multiLevelType w:val="hybridMultilevel"/>
    <w:tmpl w:val="CEAE67D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9FD51A2"/>
    <w:multiLevelType w:val="hybridMultilevel"/>
    <w:tmpl w:val="E0A478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C030553"/>
    <w:multiLevelType w:val="hybridMultilevel"/>
    <w:tmpl w:val="D94A9A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076358B"/>
    <w:multiLevelType w:val="multilevel"/>
    <w:tmpl w:val="997470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70BF184A"/>
    <w:multiLevelType w:val="hybridMultilevel"/>
    <w:tmpl w:val="4FC6BBA0"/>
    <w:lvl w:ilvl="0" w:tplc="18E69D76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8" w15:restartNumberingAfterBreak="0">
    <w:nsid w:val="717601C4"/>
    <w:multiLevelType w:val="hybridMultilevel"/>
    <w:tmpl w:val="B4D2614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18A0FE5"/>
    <w:multiLevelType w:val="hybridMultilevel"/>
    <w:tmpl w:val="FB64F0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1ECBA72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20B69AC"/>
    <w:multiLevelType w:val="hybridMultilevel"/>
    <w:tmpl w:val="75C8D43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42" w15:restartNumberingAfterBreak="0">
    <w:nsid w:val="7E4F6559"/>
    <w:multiLevelType w:val="hybridMultilevel"/>
    <w:tmpl w:val="A4607D1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999066518">
    <w:abstractNumId w:val="18"/>
  </w:num>
  <w:num w:numId="2" w16cid:durableId="2068723055">
    <w:abstractNumId w:val="29"/>
  </w:num>
  <w:num w:numId="3" w16cid:durableId="1952978139">
    <w:abstractNumId w:val="30"/>
  </w:num>
  <w:num w:numId="4" w16cid:durableId="463159060">
    <w:abstractNumId w:val="20"/>
  </w:num>
  <w:num w:numId="5" w16cid:durableId="1667395439">
    <w:abstractNumId w:val="3"/>
  </w:num>
  <w:num w:numId="6" w16cid:durableId="509372224">
    <w:abstractNumId w:val="22"/>
  </w:num>
  <w:num w:numId="7" w16cid:durableId="1701391083">
    <w:abstractNumId w:val="42"/>
  </w:num>
  <w:num w:numId="8" w16cid:durableId="1290093440">
    <w:abstractNumId w:val="27"/>
  </w:num>
  <w:num w:numId="9" w16cid:durableId="372733199">
    <w:abstractNumId w:val="31"/>
  </w:num>
  <w:num w:numId="10" w16cid:durableId="954366647">
    <w:abstractNumId w:val="15"/>
  </w:num>
  <w:num w:numId="11" w16cid:durableId="1804152511">
    <w:abstractNumId w:val="38"/>
  </w:num>
  <w:num w:numId="12" w16cid:durableId="2011105258">
    <w:abstractNumId w:val="26"/>
  </w:num>
  <w:num w:numId="13" w16cid:durableId="1988701153">
    <w:abstractNumId w:val="2"/>
  </w:num>
  <w:num w:numId="14" w16cid:durableId="2125296913">
    <w:abstractNumId w:val="6"/>
  </w:num>
  <w:num w:numId="15" w16cid:durableId="158271309">
    <w:abstractNumId w:val="39"/>
  </w:num>
  <w:num w:numId="16" w16cid:durableId="1150443159">
    <w:abstractNumId w:val="5"/>
  </w:num>
  <w:num w:numId="17" w16cid:durableId="1694839349">
    <w:abstractNumId w:val="40"/>
  </w:num>
  <w:num w:numId="18" w16cid:durableId="274488252">
    <w:abstractNumId w:val="9"/>
  </w:num>
  <w:num w:numId="19" w16cid:durableId="2091846777">
    <w:abstractNumId w:val="37"/>
  </w:num>
  <w:num w:numId="20" w16cid:durableId="1362825766">
    <w:abstractNumId w:val="11"/>
  </w:num>
  <w:num w:numId="21" w16cid:durableId="356545418">
    <w:abstractNumId w:val="33"/>
  </w:num>
  <w:num w:numId="22" w16cid:durableId="196359302">
    <w:abstractNumId w:val="28"/>
  </w:num>
  <w:num w:numId="23" w16cid:durableId="967972116">
    <w:abstractNumId w:val="24"/>
  </w:num>
  <w:num w:numId="24" w16cid:durableId="185561751">
    <w:abstractNumId w:val="0"/>
  </w:num>
  <w:num w:numId="25" w16cid:durableId="87043437">
    <w:abstractNumId w:val="25"/>
  </w:num>
  <w:num w:numId="26" w16cid:durableId="259679807">
    <w:abstractNumId w:val="35"/>
  </w:num>
  <w:num w:numId="27" w16cid:durableId="1056707360">
    <w:abstractNumId w:val="32"/>
  </w:num>
  <w:num w:numId="28" w16cid:durableId="1750039940">
    <w:abstractNumId w:val="7"/>
  </w:num>
  <w:num w:numId="29" w16cid:durableId="323168136">
    <w:abstractNumId w:val="14"/>
  </w:num>
  <w:num w:numId="30" w16cid:durableId="1604537617">
    <w:abstractNumId w:val="19"/>
  </w:num>
  <w:num w:numId="31" w16cid:durableId="1468818974">
    <w:abstractNumId w:val="8"/>
  </w:num>
  <w:num w:numId="32" w16cid:durableId="1966811674">
    <w:abstractNumId w:val="13"/>
  </w:num>
  <w:num w:numId="33" w16cid:durableId="262232205">
    <w:abstractNumId w:val="23"/>
  </w:num>
  <w:num w:numId="34" w16cid:durableId="1175807979">
    <w:abstractNumId w:val="34"/>
  </w:num>
  <w:num w:numId="35" w16cid:durableId="166406346">
    <w:abstractNumId w:val="12"/>
  </w:num>
  <w:num w:numId="36" w16cid:durableId="827983438">
    <w:abstractNumId w:val="1"/>
  </w:num>
  <w:num w:numId="37" w16cid:durableId="2124961981">
    <w:abstractNumId w:val="41"/>
  </w:num>
  <w:num w:numId="38" w16cid:durableId="248468418">
    <w:abstractNumId w:val="4"/>
  </w:num>
  <w:num w:numId="39" w16cid:durableId="1567379567">
    <w:abstractNumId w:val="36"/>
  </w:num>
  <w:num w:numId="40" w16cid:durableId="170031993">
    <w:abstractNumId w:val="16"/>
  </w:num>
  <w:num w:numId="41" w16cid:durableId="1114406317">
    <w:abstractNumId w:val="10"/>
  </w:num>
  <w:num w:numId="42" w16cid:durableId="2121608385">
    <w:abstractNumId w:val="17"/>
  </w:num>
  <w:num w:numId="43" w16cid:durableId="151696633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3D0A"/>
    <w:rsid w:val="000070B4"/>
    <w:rsid w:val="0002036B"/>
    <w:rsid w:val="00066F49"/>
    <w:rsid w:val="000677D3"/>
    <w:rsid w:val="000754C7"/>
    <w:rsid w:val="000C3793"/>
    <w:rsid w:val="000C7EDC"/>
    <w:rsid w:val="000E53FA"/>
    <w:rsid w:val="000E622F"/>
    <w:rsid w:val="000E62BD"/>
    <w:rsid w:val="000F29AF"/>
    <w:rsid w:val="000F4917"/>
    <w:rsid w:val="0012377D"/>
    <w:rsid w:val="00145C1A"/>
    <w:rsid w:val="00162395"/>
    <w:rsid w:val="00163C88"/>
    <w:rsid w:val="0017100E"/>
    <w:rsid w:val="00172A65"/>
    <w:rsid w:val="001A0655"/>
    <w:rsid w:val="001A2AF1"/>
    <w:rsid w:val="001D1157"/>
    <w:rsid w:val="001D50AA"/>
    <w:rsid w:val="001F5269"/>
    <w:rsid w:val="001F7F77"/>
    <w:rsid w:val="0021730D"/>
    <w:rsid w:val="00230772"/>
    <w:rsid w:val="00237884"/>
    <w:rsid w:val="002419D9"/>
    <w:rsid w:val="00260311"/>
    <w:rsid w:val="00284FDE"/>
    <w:rsid w:val="002A7640"/>
    <w:rsid w:val="002E2294"/>
    <w:rsid w:val="002E4FB3"/>
    <w:rsid w:val="002F7CBA"/>
    <w:rsid w:val="00321BED"/>
    <w:rsid w:val="00327C86"/>
    <w:rsid w:val="00330E07"/>
    <w:rsid w:val="00347ABF"/>
    <w:rsid w:val="00357B84"/>
    <w:rsid w:val="0036002D"/>
    <w:rsid w:val="00363E3E"/>
    <w:rsid w:val="003647F2"/>
    <w:rsid w:val="00374B2A"/>
    <w:rsid w:val="003759FD"/>
    <w:rsid w:val="00376509"/>
    <w:rsid w:val="003820C0"/>
    <w:rsid w:val="00392144"/>
    <w:rsid w:val="003C5381"/>
    <w:rsid w:val="003F7972"/>
    <w:rsid w:val="00401E4C"/>
    <w:rsid w:val="004059E1"/>
    <w:rsid w:val="00423940"/>
    <w:rsid w:val="0043093A"/>
    <w:rsid w:val="0048322A"/>
    <w:rsid w:val="004A6E83"/>
    <w:rsid w:val="004B3908"/>
    <w:rsid w:val="004C306B"/>
    <w:rsid w:val="004C34B9"/>
    <w:rsid w:val="004D20B2"/>
    <w:rsid w:val="004E12D0"/>
    <w:rsid w:val="004E3A88"/>
    <w:rsid w:val="004F405C"/>
    <w:rsid w:val="004F5C90"/>
    <w:rsid w:val="0050259B"/>
    <w:rsid w:val="00507AEF"/>
    <w:rsid w:val="005256BE"/>
    <w:rsid w:val="00525BFD"/>
    <w:rsid w:val="00533F8F"/>
    <w:rsid w:val="00536945"/>
    <w:rsid w:val="00566B10"/>
    <w:rsid w:val="005710F4"/>
    <w:rsid w:val="00576438"/>
    <w:rsid w:val="00577127"/>
    <w:rsid w:val="00584A08"/>
    <w:rsid w:val="005B0C7B"/>
    <w:rsid w:val="005C5DDD"/>
    <w:rsid w:val="005C5DEB"/>
    <w:rsid w:val="005D1945"/>
    <w:rsid w:val="005E077C"/>
    <w:rsid w:val="005F1920"/>
    <w:rsid w:val="005F287E"/>
    <w:rsid w:val="005F2FA3"/>
    <w:rsid w:val="00601E2A"/>
    <w:rsid w:val="0062081B"/>
    <w:rsid w:val="00622C97"/>
    <w:rsid w:val="0062310B"/>
    <w:rsid w:val="00640DA6"/>
    <w:rsid w:val="00665C64"/>
    <w:rsid w:val="0067632E"/>
    <w:rsid w:val="00681575"/>
    <w:rsid w:val="00682DE3"/>
    <w:rsid w:val="00695B87"/>
    <w:rsid w:val="006A609B"/>
    <w:rsid w:val="006B1EFF"/>
    <w:rsid w:val="006B5FF6"/>
    <w:rsid w:val="006E49F2"/>
    <w:rsid w:val="00706E13"/>
    <w:rsid w:val="007341B2"/>
    <w:rsid w:val="007402C5"/>
    <w:rsid w:val="00751EB0"/>
    <w:rsid w:val="00760310"/>
    <w:rsid w:val="0076093A"/>
    <w:rsid w:val="0077514B"/>
    <w:rsid w:val="00776615"/>
    <w:rsid w:val="00783005"/>
    <w:rsid w:val="007B1EC9"/>
    <w:rsid w:val="007C33C6"/>
    <w:rsid w:val="007D5E55"/>
    <w:rsid w:val="007E0D49"/>
    <w:rsid w:val="00821750"/>
    <w:rsid w:val="00827293"/>
    <w:rsid w:val="00867318"/>
    <w:rsid w:val="00873192"/>
    <w:rsid w:val="0087629B"/>
    <w:rsid w:val="00896AA2"/>
    <w:rsid w:val="008B3027"/>
    <w:rsid w:val="008C3AEA"/>
    <w:rsid w:val="008C55C5"/>
    <w:rsid w:val="008C758D"/>
    <w:rsid w:val="008D1147"/>
    <w:rsid w:val="008E37DE"/>
    <w:rsid w:val="008F7544"/>
    <w:rsid w:val="00905707"/>
    <w:rsid w:val="00907090"/>
    <w:rsid w:val="009218D4"/>
    <w:rsid w:val="00927C9E"/>
    <w:rsid w:val="00940122"/>
    <w:rsid w:val="009558CC"/>
    <w:rsid w:val="00955F34"/>
    <w:rsid w:val="00963AFF"/>
    <w:rsid w:val="00963F89"/>
    <w:rsid w:val="00981AE9"/>
    <w:rsid w:val="00997318"/>
    <w:rsid w:val="009A0738"/>
    <w:rsid w:val="009B5920"/>
    <w:rsid w:val="009C7252"/>
    <w:rsid w:val="009D6AE1"/>
    <w:rsid w:val="00A018D7"/>
    <w:rsid w:val="00A12561"/>
    <w:rsid w:val="00A14152"/>
    <w:rsid w:val="00A1751A"/>
    <w:rsid w:val="00A21C84"/>
    <w:rsid w:val="00A231A4"/>
    <w:rsid w:val="00A2604A"/>
    <w:rsid w:val="00A32F3C"/>
    <w:rsid w:val="00A52DFB"/>
    <w:rsid w:val="00A56EAE"/>
    <w:rsid w:val="00AB3577"/>
    <w:rsid w:val="00AD66F7"/>
    <w:rsid w:val="00AD6EE2"/>
    <w:rsid w:val="00AE4805"/>
    <w:rsid w:val="00AF6B9D"/>
    <w:rsid w:val="00B211F5"/>
    <w:rsid w:val="00B23D0A"/>
    <w:rsid w:val="00B31ECB"/>
    <w:rsid w:val="00B37043"/>
    <w:rsid w:val="00B3721E"/>
    <w:rsid w:val="00B43F62"/>
    <w:rsid w:val="00B555E5"/>
    <w:rsid w:val="00B64A1A"/>
    <w:rsid w:val="00B6680F"/>
    <w:rsid w:val="00B7224C"/>
    <w:rsid w:val="00B723CC"/>
    <w:rsid w:val="00B84E6B"/>
    <w:rsid w:val="00BB4FF5"/>
    <w:rsid w:val="00BB7A55"/>
    <w:rsid w:val="00BF2CB8"/>
    <w:rsid w:val="00C015E7"/>
    <w:rsid w:val="00C0270F"/>
    <w:rsid w:val="00C17556"/>
    <w:rsid w:val="00C248F5"/>
    <w:rsid w:val="00C31E87"/>
    <w:rsid w:val="00C84662"/>
    <w:rsid w:val="00CA1F43"/>
    <w:rsid w:val="00CA7E85"/>
    <w:rsid w:val="00CB122E"/>
    <w:rsid w:val="00CC2B36"/>
    <w:rsid w:val="00CC4ABA"/>
    <w:rsid w:val="00CD195C"/>
    <w:rsid w:val="00CD24D6"/>
    <w:rsid w:val="00CE46E2"/>
    <w:rsid w:val="00CE5196"/>
    <w:rsid w:val="00CE660C"/>
    <w:rsid w:val="00D13437"/>
    <w:rsid w:val="00D413EE"/>
    <w:rsid w:val="00D436F9"/>
    <w:rsid w:val="00D578BA"/>
    <w:rsid w:val="00D6212F"/>
    <w:rsid w:val="00D65E05"/>
    <w:rsid w:val="00D80803"/>
    <w:rsid w:val="00D84D68"/>
    <w:rsid w:val="00D93D7E"/>
    <w:rsid w:val="00DA0903"/>
    <w:rsid w:val="00DA3B6C"/>
    <w:rsid w:val="00DE5DC8"/>
    <w:rsid w:val="00DE6BD4"/>
    <w:rsid w:val="00DF38F6"/>
    <w:rsid w:val="00DF5A3D"/>
    <w:rsid w:val="00E00046"/>
    <w:rsid w:val="00E13217"/>
    <w:rsid w:val="00E25DC4"/>
    <w:rsid w:val="00E27FC3"/>
    <w:rsid w:val="00E34757"/>
    <w:rsid w:val="00E5654C"/>
    <w:rsid w:val="00E60128"/>
    <w:rsid w:val="00E605CC"/>
    <w:rsid w:val="00E64296"/>
    <w:rsid w:val="00E7237F"/>
    <w:rsid w:val="00EA325D"/>
    <w:rsid w:val="00EB4962"/>
    <w:rsid w:val="00EB5DCC"/>
    <w:rsid w:val="00EC611C"/>
    <w:rsid w:val="00EF5F53"/>
    <w:rsid w:val="00EF7F95"/>
    <w:rsid w:val="00F42CA3"/>
    <w:rsid w:val="00F52E43"/>
    <w:rsid w:val="00F56B79"/>
    <w:rsid w:val="00F60928"/>
    <w:rsid w:val="00F62F3F"/>
    <w:rsid w:val="00F8371F"/>
    <w:rsid w:val="00F84F28"/>
    <w:rsid w:val="00FA4B31"/>
    <w:rsid w:val="00FA7B7C"/>
    <w:rsid w:val="00FE341F"/>
    <w:rsid w:val="00FE7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E9918A6"/>
  <w15:docId w15:val="{95C6974D-1710-49A1-9631-D25A5B728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5196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  <w:style w:type="character" w:customStyle="1" w:styleId="ntxt">
    <w:name w:val="ntxt"/>
    <w:basedOn w:val="DefaultParagraphFont"/>
    <w:rsid w:val="00566B10"/>
  </w:style>
  <w:style w:type="character" w:customStyle="1" w:styleId="mw-headline">
    <w:name w:val="mw-headline"/>
    <w:basedOn w:val="DefaultParagraphFont"/>
    <w:rsid w:val="008C758D"/>
  </w:style>
  <w:style w:type="character" w:customStyle="1" w:styleId="mw-editsection">
    <w:name w:val="mw-editsection"/>
    <w:basedOn w:val="DefaultParagraphFont"/>
    <w:rsid w:val="008C758D"/>
  </w:style>
  <w:style w:type="character" w:customStyle="1" w:styleId="mw-editsection-bracket">
    <w:name w:val="mw-editsection-bracket"/>
    <w:basedOn w:val="DefaultParagraphFont"/>
    <w:rsid w:val="008C758D"/>
  </w:style>
  <w:style w:type="character" w:styleId="Emphasis">
    <w:name w:val="Emphasis"/>
    <w:basedOn w:val="DefaultParagraphFont"/>
    <w:uiPriority w:val="20"/>
    <w:qFormat/>
    <w:rsid w:val="00B64A1A"/>
    <w:rPr>
      <w:i/>
      <w:iCs/>
    </w:rPr>
  </w:style>
  <w:style w:type="table" w:styleId="TableGrid">
    <w:name w:val="Table Grid"/>
    <w:basedOn w:val="TableNormal"/>
    <w:uiPriority w:val="59"/>
    <w:rsid w:val="00EF7F95"/>
    <w:rPr>
      <w:rFonts w:eastAsia="Calibri"/>
      <w:color w:val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basedOn w:val="DefaultParagraphFont"/>
    <w:rsid w:val="00CD195C"/>
  </w:style>
  <w:style w:type="character" w:customStyle="1" w:styleId="mjxassistivemathml">
    <w:name w:val="mjx_assistive_mathml"/>
    <w:basedOn w:val="DefaultParagraphFont"/>
    <w:rsid w:val="00CD195C"/>
  </w:style>
  <w:style w:type="character" w:customStyle="1" w:styleId="soln-title">
    <w:name w:val="soln-title"/>
    <w:basedOn w:val="DefaultParagraphFont"/>
    <w:rsid w:val="00CD195C"/>
  </w:style>
  <w:style w:type="character" w:customStyle="1" w:styleId="sh-link">
    <w:name w:val="sh-link"/>
    <w:basedOn w:val="DefaultParagraphFont"/>
    <w:rsid w:val="00CD19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4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32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67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72428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87506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476675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24654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44388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7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72175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402483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68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0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7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2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9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3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7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2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2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0684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www.wolframalpha.com/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</TotalTime>
  <Pages>4</Pages>
  <Words>407</Words>
  <Characters>232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—FUNDAMENTAL CONCEPTS OF ALGEBRA (part 1)</vt:lpstr>
    </vt:vector>
  </TitlesOfParts>
  <Company>vf-tropicom</Company>
  <LinksUpToDate>false</LinksUpToDate>
  <CharactersWithSpaces>2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—FUNDAMENTAL CONCEPTS OF ALGEBRA (part 1)</dc:title>
  <dc:creator>Vikki French</dc:creator>
  <cp:lastModifiedBy>Vikki French</cp:lastModifiedBy>
  <cp:revision>48</cp:revision>
  <cp:lastPrinted>2016-06-24T23:36:00Z</cp:lastPrinted>
  <dcterms:created xsi:type="dcterms:W3CDTF">2020-07-01T07:14:00Z</dcterms:created>
  <dcterms:modified xsi:type="dcterms:W3CDTF">2023-02-26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